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B215329" w14:textId="216FED16" w:rsidR="00985BBF" w:rsidRPr="00E71E88" w:rsidRDefault="00E71E88" w:rsidP="00E71E8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bCs/>
        </w:rPr>
      </w:pPr>
      <w:r w:rsidRPr="00E71E88">
        <w:rPr>
          <w:b/>
          <w:bCs/>
        </w:rPr>
        <w:t>Bac 2026 Métropole Jour 2</w:t>
      </w:r>
      <w:r w:rsidRPr="00E71E88">
        <w:rPr>
          <w:b/>
          <w:bCs/>
        </w:rPr>
        <w:tab/>
      </w:r>
      <w:r w:rsidRPr="00E71E88">
        <w:rPr>
          <w:b/>
          <w:bCs/>
        </w:rPr>
        <w:tab/>
      </w:r>
      <w:r w:rsidRPr="00E71E88">
        <w:rPr>
          <w:b/>
          <w:bCs/>
        </w:rPr>
        <w:tab/>
      </w:r>
      <w:r w:rsidRPr="00E71E88">
        <w:rPr>
          <w:b/>
          <w:bCs/>
        </w:rPr>
        <w:tab/>
        <w:t xml:space="preserve">Correction © </w:t>
      </w:r>
      <w:hyperlink r:id="rId4" w:history="1">
        <w:r w:rsidRPr="00E71E88">
          <w:rPr>
            <w:rStyle w:val="Lienhypertexte"/>
            <w:b/>
            <w:bCs/>
          </w:rPr>
          <w:t>https://www.labolycee.org</w:t>
        </w:r>
      </w:hyperlink>
    </w:p>
    <w:p w14:paraId="4E05A8C3" w14:textId="3EF34BC4" w:rsidR="00E71E88" w:rsidRPr="00E71E88" w:rsidRDefault="00E71E88" w:rsidP="00E71E8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bCs/>
        </w:rPr>
      </w:pPr>
      <w:r w:rsidRPr="00E71E88">
        <w:rPr>
          <w:b/>
          <w:bCs/>
        </w:rPr>
        <w:t>Exercice 1 – Le kéfir de fruit (9 points)</w:t>
      </w:r>
    </w:p>
    <w:p w14:paraId="401A5A54" w14:textId="36F6D843" w:rsidR="00E71E88" w:rsidRPr="009C3BB9" w:rsidRDefault="009C3BB9">
      <w:pPr>
        <w:rPr>
          <w:b/>
          <w:bCs/>
        </w:rPr>
      </w:pPr>
      <w:r w:rsidRPr="009C3BB9">
        <w:rPr>
          <w:b/>
          <w:bCs/>
        </w:rPr>
        <w:t>1. Détermination de la concentration des ions chlorure présents dans l’eau du robinet</w:t>
      </w:r>
    </w:p>
    <w:p w14:paraId="624B277F" w14:textId="77777777" w:rsidR="009C3BB9" w:rsidRDefault="009C3BB9"/>
    <w:p w14:paraId="782CEE9E" w14:textId="11485634" w:rsidR="00D97FD7" w:rsidRPr="00D97FD7" w:rsidRDefault="00D97FD7">
      <w:r>
        <w:rPr>
          <w:b/>
          <w:bCs/>
        </w:rPr>
        <w:t>Q1.</w:t>
      </w:r>
      <w:r>
        <w:t xml:space="preserve"> </w:t>
      </w:r>
    </w:p>
    <w:p w14:paraId="6ECA93B1" w14:textId="5A7FEFAF" w:rsidR="00D97FD7" w:rsidRDefault="00D97FD7"/>
    <w:p w14:paraId="1C593B06" w14:textId="77777777" w:rsidR="00D97FD7" w:rsidRDefault="00D97FD7" w:rsidP="00D97FD7">
      <w:pPr>
        <w:rPr>
          <w:rFonts w:cs="Arial"/>
          <w:b/>
          <w:bCs/>
        </w:rPr>
      </w:pPr>
    </w:p>
    <w:p w14:paraId="263A1EB0" w14:textId="3317A900" w:rsidR="00D97FD7" w:rsidRPr="00BD0BCE" w:rsidRDefault="00B14435" w:rsidP="00D97FD7">
      <w:pPr>
        <w:rPr>
          <w:rFonts w:cs="Arial"/>
          <w:b/>
          <w:bCs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15F5067" wp14:editId="653D216B">
                <wp:simplePos x="0" y="0"/>
                <wp:positionH relativeFrom="column">
                  <wp:posOffset>-31751</wp:posOffset>
                </wp:positionH>
                <wp:positionV relativeFrom="paragraph">
                  <wp:posOffset>189230</wp:posOffset>
                </wp:positionV>
                <wp:extent cx="3896995" cy="561340"/>
                <wp:effectExtent l="0" t="0" r="27305" b="10160"/>
                <wp:wrapNone/>
                <wp:docPr id="1248107899" name="Zone de texte 1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3896995" cy="56134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3C974758" w14:textId="35BF8CD2" w:rsidR="00D97FD7" w:rsidRPr="00F96B77" w:rsidRDefault="00D97FD7" w:rsidP="00D97FD7">
                            <w:pPr>
                              <w:rPr>
                                <w:sz w:val="22"/>
                                <w:szCs w:val="20"/>
                              </w:rPr>
                            </w:pPr>
                            <w:r w:rsidRPr="00F96B77">
                              <w:rPr>
                                <w:sz w:val="22"/>
                                <w:szCs w:val="20"/>
                              </w:rPr>
                              <w:t xml:space="preserve">Burette contenant </w:t>
                            </w:r>
                            <w:r w:rsidR="00C00148">
                              <w:rPr>
                                <w:sz w:val="22"/>
                                <w:szCs w:val="20"/>
                              </w:rPr>
                              <w:t xml:space="preserve">la solution titrante </w:t>
                            </w:r>
                            <w:r w:rsidRPr="00F96B77">
                              <w:rPr>
                                <w:sz w:val="22"/>
                                <w:szCs w:val="20"/>
                              </w:rPr>
                              <w:t>d</w:t>
                            </w:r>
                            <w:r w:rsidR="00C00148">
                              <w:rPr>
                                <w:sz w:val="22"/>
                                <w:szCs w:val="20"/>
                              </w:rPr>
                              <w:t>e</w:t>
                            </w:r>
                            <w:r>
                              <w:rPr>
                                <w:sz w:val="22"/>
                                <w:szCs w:val="20"/>
                              </w:rPr>
                              <w:t xml:space="preserve"> nitrate d’argent </w:t>
                            </w:r>
                            <w:r w:rsidR="00B14435">
                              <w:rPr>
                                <w:sz w:val="22"/>
                                <w:szCs w:val="20"/>
                              </w:rPr>
                              <w:t>(Ag</w:t>
                            </w:r>
                            <w:r w:rsidR="00B14435" w:rsidRPr="00B14435">
                              <w:rPr>
                                <w:sz w:val="22"/>
                                <w:szCs w:val="20"/>
                                <w:vertAlign w:val="superscript"/>
                              </w:rPr>
                              <w:t>+</w:t>
                            </w:r>
                            <w:r w:rsidR="00B14435">
                              <w:rPr>
                                <w:sz w:val="22"/>
                                <w:szCs w:val="20"/>
                              </w:rPr>
                              <w:t>(aq) ;NO</w:t>
                            </w:r>
                            <w:r w:rsidR="00B14435" w:rsidRPr="00B14435">
                              <w:rPr>
                                <w:sz w:val="22"/>
                                <w:szCs w:val="20"/>
                                <w:vertAlign w:val="subscript"/>
                              </w:rPr>
                              <w:t>3</w:t>
                            </w:r>
                            <w:r w:rsidR="00B14435" w:rsidRPr="00B14435">
                              <w:rPr>
                                <w:sz w:val="22"/>
                                <w:szCs w:val="20"/>
                                <w:vertAlign w:val="superscript"/>
                              </w:rPr>
                              <w:t>–</w:t>
                            </w:r>
                            <w:r w:rsidR="00B14435">
                              <w:rPr>
                                <w:sz w:val="22"/>
                                <w:szCs w:val="20"/>
                              </w:rPr>
                              <w:t xml:space="preserve">(aq)) </w:t>
                            </w:r>
                            <w:r w:rsidRPr="00F96B77">
                              <w:rPr>
                                <w:sz w:val="22"/>
                                <w:szCs w:val="20"/>
                              </w:rPr>
                              <w:t xml:space="preserve">de concentration </w:t>
                            </w:r>
                            <w:r w:rsidRPr="00F96B77">
                              <w:rPr>
                                <w:rFonts w:cs="Arial"/>
                                <w:i/>
                                <w:iCs/>
                                <w:sz w:val="22"/>
                                <w:szCs w:val="20"/>
                              </w:rPr>
                              <w:t>C</w:t>
                            </w:r>
                            <w:r w:rsidRPr="00F96B77">
                              <w:rPr>
                                <w:rFonts w:cs="Arial"/>
                                <w:sz w:val="22"/>
                                <w:szCs w:val="20"/>
                              </w:rPr>
                              <w:t xml:space="preserve"> = 1,0</w:t>
                            </w:r>
                            <w:r>
                              <w:rPr>
                                <w:rFonts w:cs="Arial"/>
                                <w:sz w:val="22"/>
                                <w:szCs w:val="20"/>
                              </w:rPr>
                              <w:t>0</w:t>
                            </w:r>
                            <w:r w:rsidRPr="00F96B77">
                              <w:rPr>
                                <w:rFonts w:cs="Arial"/>
                                <w:sz w:val="22"/>
                                <w:szCs w:val="20"/>
                              </w:rPr>
                              <w:t>×10</w:t>
                            </w:r>
                            <w:r w:rsidRPr="00F96B77">
                              <w:rPr>
                                <w:rFonts w:cs="Arial"/>
                                <w:sz w:val="22"/>
                                <w:szCs w:val="20"/>
                                <w:vertAlign w:val="superscript"/>
                              </w:rPr>
                              <w:t>–</w:t>
                            </w:r>
                            <w:r>
                              <w:rPr>
                                <w:rFonts w:cs="Arial"/>
                                <w:sz w:val="22"/>
                                <w:szCs w:val="20"/>
                                <w:vertAlign w:val="superscript"/>
                              </w:rPr>
                              <w:t>2</w:t>
                            </w:r>
                            <w:r w:rsidRPr="00F96B77">
                              <w:rPr>
                                <w:rFonts w:cs="Arial"/>
                                <w:sz w:val="22"/>
                                <w:szCs w:val="20"/>
                              </w:rPr>
                              <w:t xml:space="preserve"> mol·L</w:t>
                            </w:r>
                            <w:r w:rsidRPr="00F96B77">
                              <w:rPr>
                                <w:rFonts w:cs="Arial"/>
                                <w:sz w:val="22"/>
                                <w:szCs w:val="20"/>
                                <w:vertAlign w:val="superscript"/>
                              </w:rPr>
                              <w:t>–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15F5067" id="_x0000_t202" coordsize="21600,21600" o:spt="202" path="m,l,21600r21600,l21600,xe">
                <v:stroke joinstyle="miter"/>
                <v:path gradientshapeok="t" o:connecttype="rect"/>
              </v:shapetype>
              <v:shape id="Zone de texte 172" o:spid="_x0000_s1026" type="#_x0000_t202" style="position:absolute;left:0;text-align:left;margin-left:-2.5pt;margin-top:14.9pt;width:306.85pt;height:44.2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" fillcolor="window" strokeweight=".5pt">
                <v:path arrowok="t"/>
                <v:textbox>
                  <w:txbxContent>
                    <w:p w14:paraId="3C974758" w14:textId="35BF8CD2" w:rsidR="00D97FD7" w:rsidRPr="00F96B77" w:rsidRDefault="00D97FD7" w:rsidP="00D97FD7">
                      <w:pPr>
                        <w:rPr>
                          <w:sz w:val="22"/>
                          <w:szCs w:val="20"/>
                        </w:rPr>
                      </w:pPr>
                      <w:r w:rsidRPr="00F96B77">
                        <w:rPr>
                          <w:sz w:val="22"/>
                          <w:szCs w:val="20"/>
                        </w:rPr>
                        <w:t xml:space="preserve">Burette contenant </w:t>
                      </w:r>
                      <w:r w:rsidR="00C00148">
                        <w:rPr>
                          <w:sz w:val="22"/>
                          <w:szCs w:val="20"/>
                        </w:rPr>
                        <w:t xml:space="preserve">la solution titrante </w:t>
                      </w:r>
                      <w:r w:rsidRPr="00F96B77">
                        <w:rPr>
                          <w:sz w:val="22"/>
                          <w:szCs w:val="20"/>
                        </w:rPr>
                        <w:t>d</w:t>
                      </w:r>
                      <w:r w:rsidR="00C00148">
                        <w:rPr>
                          <w:sz w:val="22"/>
                          <w:szCs w:val="20"/>
                        </w:rPr>
                        <w:t>e</w:t>
                      </w:r>
                      <w:r>
                        <w:rPr>
                          <w:sz w:val="22"/>
                          <w:szCs w:val="20"/>
                        </w:rPr>
                        <w:t xml:space="preserve"> nitrate d’argent </w:t>
                      </w:r>
                      <w:r w:rsidR="00B14435">
                        <w:rPr>
                          <w:sz w:val="22"/>
                          <w:szCs w:val="20"/>
                        </w:rPr>
                        <w:t>(Ag</w:t>
                      </w:r>
                      <w:r w:rsidR="00B14435" w:rsidRPr="00B14435">
                        <w:rPr>
                          <w:sz w:val="22"/>
                          <w:szCs w:val="20"/>
                          <w:vertAlign w:val="superscript"/>
                        </w:rPr>
                        <w:t>+</w:t>
                      </w:r>
                      <w:r w:rsidR="00B14435">
                        <w:rPr>
                          <w:sz w:val="22"/>
                          <w:szCs w:val="20"/>
                        </w:rPr>
                        <w:t>(</w:t>
                      </w:r>
                      <w:proofErr w:type="spellStart"/>
                      <w:r w:rsidR="00B14435">
                        <w:rPr>
                          <w:sz w:val="22"/>
                          <w:szCs w:val="20"/>
                        </w:rPr>
                        <w:t>aq</w:t>
                      </w:r>
                      <w:proofErr w:type="spellEnd"/>
                      <w:r w:rsidR="00B14435">
                        <w:rPr>
                          <w:sz w:val="22"/>
                          <w:szCs w:val="20"/>
                        </w:rPr>
                        <w:t>) ;NO</w:t>
                      </w:r>
                      <w:r w:rsidR="00B14435" w:rsidRPr="00B14435">
                        <w:rPr>
                          <w:sz w:val="22"/>
                          <w:szCs w:val="20"/>
                          <w:vertAlign w:val="subscript"/>
                        </w:rPr>
                        <w:t>3</w:t>
                      </w:r>
                      <w:r w:rsidR="00B14435" w:rsidRPr="00B14435">
                        <w:rPr>
                          <w:sz w:val="22"/>
                          <w:szCs w:val="20"/>
                          <w:vertAlign w:val="superscript"/>
                        </w:rPr>
                        <w:t>–</w:t>
                      </w:r>
                      <w:r w:rsidR="00B14435">
                        <w:rPr>
                          <w:sz w:val="22"/>
                          <w:szCs w:val="20"/>
                        </w:rPr>
                        <w:t>(</w:t>
                      </w:r>
                      <w:proofErr w:type="spellStart"/>
                      <w:r w:rsidR="00B14435">
                        <w:rPr>
                          <w:sz w:val="22"/>
                          <w:szCs w:val="20"/>
                        </w:rPr>
                        <w:t>aq</w:t>
                      </w:r>
                      <w:proofErr w:type="spellEnd"/>
                      <w:r w:rsidR="00B14435">
                        <w:rPr>
                          <w:sz w:val="22"/>
                          <w:szCs w:val="20"/>
                        </w:rPr>
                        <w:t xml:space="preserve">)) </w:t>
                      </w:r>
                      <w:r w:rsidRPr="00F96B77">
                        <w:rPr>
                          <w:sz w:val="22"/>
                          <w:szCs w:val="20"/>
                        </w:rPr>
                        <w:t xml:space="preserve">de concentration </w:t>
                      </w:r>
                      <w:r w:rsidRPr="00F96B77">
                        <w:rPr>
                          <w:rFonts w:cs="Arial"/>
                          <w:i/>
                          <w:iCs/>
                          <w:sz w:val="22"/>
                          <w:szCs w:val="20"/>
                        </w:rPr>
                        <w:t>C</w:t>
                      </w:r>
                      <w:r w:rsidRPr="00F96B77">
                        <w:rPr>
                          <w:rFonts w:cs="Arial"/>
                          <w:sz w:val="22"/>
                          <w:szCs w:val="20"/>
                        </w:rPr>
                        <w:t xml:space="preserve"> = 1,0</w:t>
                      </w:r>
                      <w:r>
                        <w:rPr>
                          <w:rFonts w:cs="Arial"/>
                          <w:sz w:val="22"/>
                          <w:szCs w:val="20"/>
                        </w:rPr>
                        <w:t>0</w:t>
                      </w:r>
                      <w:r w:rsidRPr="00F96B77">
                        <w:rPr>
                          <w:rFonts w:cs="Arial"/>
                          <w:sz w:val="22"/>
                          <w:szCs w:val="20"/>
                        </w:rPr>
                        <w:t>×10</w:t>
                      </w:r>
                      <w:r w:rsidRPr="00F96B77">
                        <w:rPr>
                          <w:rFonts w:cs="Arial"/>
                          <w:sz w:val="22"/>
                          <w:szCs w:val="20"/>
                          <w:vertAlign w:val="superscript"/>
                        </w:rPr>
                        <w:t>–</w:t>
                      </w:r>
                      <w:r>
                        <w:rPr>
                          <w:rFonts w:cs="Arial"/>
                          <w:sz w:val="22"/>
                          <w:szCs w:val="20"/>
                          <w:vertAlign w:val="superscript"/>
                        </w:rPr>
                        <w:t>2</w:t>
                      </w:r>
                      <w:r w:rsidRPr="00F96B77">
                        <w:rPr>
                          <w:rFonts w:cs="Arial"/>
                          <w:sz w:val="22"/>
                          <w:szCs w:val="20"/>
                        </w:rPr>
                        <w:t xml:space="preserve"> mol·L</w:t>
                      </w:r>
                      <w:r w:rsidRPr="00F96B77">
                        <w:rPr>
                          <w:rFonts w:cs="Arial"/>
                          <w:sz w:val="22"/>
                          <w:szCs w:val="20"/>
                          <w:vertAlign w:val="superscript"/>
                        </w:rPr>
                        <w:t>–1</w:t>
                      </w:r>
                    </w:p>
                  </w:txbxContent>
                </v:textbox>
              </v:shape>
            </w:pict>
          </mc:Fallback>
        </mc:AlternateContent>
      </w:r>
    </w:p>
    <w:p w14:paraId="1EB800AF" w14:textId="7A30897E" w:rsidR="00D97FD7" w:rsidRPr="00DC5D5B" w:rsidRDefault="00D97FD7" w:rsidP="00D97FD7">
      <w:pPr>
        <w:rPr>
          <w:rFonts w:cs="Arial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8480" behindDoc="0" locked="0" layoutInCell="0" allowOverlap="1" wp14:anchorId="509C4EC4" wp14:editId="7DE2B114">
                <wp:simplePos x="0" y="0"/>
                <wp:positionH relativeFrom="column">
                  <wp:posOffset>2870200</wp:posOffset>
                </wp:positionH>
                <wp:positionV relativeFrom="paragraph">
                  <wp:posOffset>15240</wp:posOffset>
                </wp:positionV>
                <wp:extent cx="1976120" cy="3223260"/>
                <wp:effectExtent l="0" t="0" r="24130" b="15240"/>
                <wp:wrapNone/>
                <wp:docPr id="1832720398" name="Groupe 1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76120" cy="3223260"/>
                          <a:chOff x="5540" y="182"/>
                          <a:chExt cx="3112" cy="5076"/>
                        </a:xfrm>
                      </wpg:grpSpPr>
                      <wpg:grpSp>
                        <wpg:cNvPr id="817608348" name="Group 3"/>
                        <wpg:cNvGrpSpPr>
                          <a:grpSpLocks noChangeAspect="1"/>
                        </wpg:cNvGrpSpPr>
                        <wpg:grpSpPr bwMode="auto">
                          <a:xfrm>
                            <a:off x="7105" y="182"/>
                            <a:ext cx="394" cy="3892"/>
                            <a:chOff x="2201" y="914"/>
                            <a:chExt cx="2197" cy="21721"/>
                          </a:xfrm>
                        </wpg:grpSpPr>
                        <wps:wsp>
                          <wps:cNvPr id="1801295425" name="AutoShape 4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3784" y="16213"/>
                              <a:ext cx="338" cy="2553"/>
                            </a:xfrm>
                            <a:prstGeom prst="roundRect">
                              <a:avLst>
                                <a:gd name="adj" fmla="val 18519"/>
                              </a:avLst>
                            </a:prstGeom>
                            <a:solidFill>
                              <a:srgbClr val="EFEFEF"/>
                            </a:solidFill>
                            <a:ln w="38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65783464" name="AutoShape 5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3820" y="16409"/>
                              <a:ext cx="258" cy="2188"/>
                            </a:xfrm>
                            <a:prstGeom prst="roundRect">
                              <a:avLst>
                                <a:gd name="adj" fmla="val 18181"/>
                              </a:avLst>
                            </a:prstGeom>
                            <a:solidFill>
                              <a:srgbClr val="EFEFEF"/>
                            </a:solidFill>
                            <a:ln w="38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82072148" name="Freeform 6"/>
                          <wps:cNvSpPr>
                            <a:spLocks noChangeAspect="1"/>
                          </wps:cNvSpPr>
                          <wps:spPr bwMode="auto">
                            <a:xfrm>
                              <a:off x="2201" y="17094"/>
                              <a:ext cx="2197" cy="818"/>
                            </a:xfrm>
                            <a:custGeom>
                              <a:avLst/>
                              <a:gdLst>
                                <a:gd name="T0" fmla="*/ 7 w 247"/>
                                <a:gd name="T1" fmla="*/ 24 h 92"/>
                                <a:gd name="T2" fmla="*/ 21 w 247"/>
                                <a:gd name="T3" fmla="*/ 24 h 92"/>
                                <a:gd name="T4" fmla="*/ 36 w 247"/>
                                <a:gd name="T5" fmla="*/ 24 h 92"/>
                                <a:gd name="T6" fmla="*/ 65 w 247"/>
                                <a:gd name="T7" fmla="*/ 24 h 92"/>
                                <a:gd name="T8" fmla="*/ 125 w 247"/>
                                <a:gd name="T9" fmla="*/ 0 h 92"/>
                                <a:gd name="T10" fmla="*/ 183 w 247"/>
                                <a:gd name="T11" fmla="*/ 0 h 92"/>
                                <a:gd name="T12" fmla="*/ 213 w 247"/>
                                <a:gd name="T13" fmla="*/ 0 h 92"/>
                                <a:gd name="T14" fmla="*/ 227 w 247"/>
                                <a:gd name="T15" fmla="*/ 0 h 92"/>
                                <a:gd name="T16" fmla="*/ 237 w 247"/>
                                <a:gd name="T17" fmla="*/ 3 h 92"/>
                                <a:gd name="T18" fmla="*/ 243 w 247"/>
                                <a:gd name="T19" fmla="*/ 10 h 92"/>
                                <a:gd name="T20" fmla="*/ 245 w 247"/>
                                <a:gd name="T21" fmla="*/ 21 h 92"/>
                                <a:gd name="T22" fmla="*/ 247 w 247"/>
                                <a:gd name="T23" fmla="*/ 29 h 92"/>
                                <a:gd name="T24" fmla="*/ 247 w 247"/>
                                <a:gd name="T25" fmla="*/ 37 h 92"/>
                                <a:gd name="T26" fmla="*/ 247 w 247"/>
                                <a:gd name="T27" fmla="*/ 45 h 92"/>
                                <a:gd name="T28" fmla="*/ 247 w 247"/>
                                <a:gd name="T29" fmla="*/ 52 h 92"/>
                                <a:gd name="T30" fmla="*/ 247 w 247"/>
                                <a:gd name="T31" fmla="*/ 60 h 92"/>
                                <a:gd name="T32" fmla="*/ 245 w 247"/>
                                <a:gd name="T33" fmla="*/ 68 h 92"/>
                                <a:gd name="T34" fmla="*/ 243 w 247"/>
                                <a:gd name="T35" fmla="*/ 79 h 92"/>
                                <a:gd name="T36" fmla="*/ 240 w 247"/>
                                <a:gd name="T37" fmla="*/ 86 h 92"/>
                                <a:gd name="T38" fmla="*/ 234 w 247"/>
                                <a:gd name="T39" fmla="*/ 89 h 92"/>
                                <a:gd name="T40" fmla="*/ 227 w 247"/>
                                <a:gd name="T41" fmla="*/ 92 h 92"/>
                                <a:gd name="T42" fmla="*/ 213 w 247"/>
                                <a:gd name="T43" fmla="*/ 92 h 92"/>
                                <a:gd name="T44" fmla="*/ 183 w 247"/>
                                <a:gd name="T45" fmla="*/ 92 h 92"/>
                                <a:gd name="T46" fmla="*/ 125 w 247"/>
                                <a:gd name="T47" fmla="*/ 92 h 92"/>
                                <a:gd name="T48" fmla="*/ 65 w 247"/>
                                <a:gd name="T49" fmla="*/ 71 h 92"/>
                                <a:gd name="T50" fmla="*/ 36 w 247"/>
                                <a:gd name="T51" fmla="*/ 71 h 92"/>
                                <a:gd name="T52" fmla="*/ 21 w 247"/>
                                <a:gd name="T53" fmla="*/ 71 h 92"/>
                                <a:gd name="T54" fmla="*/ 7 w 247"/>
                                <a:gd name="T55" fmla="*/ 71 h 92"/>
                                <a:gd name="T56" fmla="*/ 3 w 247"/>
                                <a:gd name="T57" fmla="*/ 70 h 92"/>
                                <a:gd name="T58" fmla="*/ 2 w 247"/>
                                <a:gd name="T59" fmla="*/ 66 h 92"/>
                                <a:gd name="T60" fmla="*/ 0 w 247"/>
                                <a:gd name="T61" fmla="*/ 62 h 92"/>
                                <a:gd name="T62" fmla="*/ 0 w 247"/>
                                <a:gd name="T63" fmla="*/ 57 h 92"/>
                                <a:gd name="T64" fmla="*/ 0 w 247"/>
                                <a:gd name="T65" fmla="*/ 50 h 92"/>
                                <a:gd name="T66" fmla="*/ 0 w 247"/>
                                <a:gd name="T67" fmla="*/ 45 h 92"/>
                                <a:gd name="T68" fmla="*/ 0 w 247"/>
                                <a:gd name="T69" fmla="*/ 37 h 92"/>
                                <a:gd name="T70" fmla="*/ 2 w 247"/>
                                <a:gd name="T71" fmla="*/ 29 h 92"/>
                                <a:gd name="T72" fmla="*/ 7 w 247"/>
                                <a:gd name="T73" fmla="*/ 24 h 9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</a:cxnLst>
                              <a:rect l="0" t="0" r="r" b="b"/>
                              <a:pathLst>
                                <a:path w="247" h="92">
                                  <a:moveTo>
                                    <a:pt x="7" y="24"/>
                                  </a:moveTo>
                                  <a:lnTo>
                                    <a:pt x="21" y="24"/>
                                  </a:lnTo>
                                  <a:lnTo>
                                    <a:pt x="36" y="24"/>
                                  </a:lnTo>
                                  <a:lnTo>
                                    <a:pt x="65" y="24"/>
                                  </a:lnTo>
                                  <a:lnTo>
                                    <a:pt x="125" y="0"/>
                                  </a:lnTo>
                                  <a:lnTo>
                                    <a:pt x="183" y="0"/>
                                  </a:lnTo>
                                  <a:lnTo>
                                    <a:pt x="213" y="0"/>
                                  </a:lnTo>
                                  <a:lnTo>
                                    <a:pt x="227" y="0"/>
                                  </a:lnTo>
                                  <a:lnTo>
                                    <a:pt x="237" y="3"/>
                                  </a:lnTo>
                                  <a:lnTo>
                                    <a:pt x="243" y="10"/>
                                  </a:lnTo>
                                  <a:lnTo>
                                    <a:pt x="245" y="21"/>
                                  </a:lnTo>
                                  <a:lnTo>
                                    <a:pt x="247" y="29"/>
                                  </a:lnTo>
                                  <a:lnTo>
                                    <a:pt x="247" y="37"/>
                                  </a:lnTo>
                                  <a:lnTo>
                                    <a:pt x="247" y="45"/>
                                  </a:lnTo>
                                  <a:lnTo>
                                    <a:pt x="247" y="52"/>
                                  </a:lnTo>
                                  <a:lnTo>
                                    <a:pt x="247" y="60"/>
                                  </a:lnTo>
                                  <a:lnTo>
                                    <a:pt x="245" y="68"/>
                                  </a:lnTo>
                                  <a:lnTo>
                                    <a:pt x="243" y="79"/>
                                  </a:lnTo>
                                  <a:lnTo>
                                    <a:pt x="240" y="86"/>
                                  </a:lnTo>
                                  <a:lnTo>
                                    <a:pt x="234" y="89"/>
                                  </a:lnTo>
                                  <a:lnTo>
                                    <a:pt x="227" y="92"/>
                                  </a:lnTo>
                                  <a:lnTo>
                                    <a:pt x="213" y="92"/>
                                  </a:lnTo>
                                  <a:lnTo>
                                    <a:pt x="183" y="92"/>
                                  </a:lnTo>
                                  <a:lnTo>
                                    <a:pt x="125" y="92"/>
                                  </a:lnTo>
                                  <a:lnTo>
                                    <a:pt x="65" y="71"/>
                                  </a:lnTo>
                                  <a:lnTo>
                                    <a:pt x="36" y="71"/>
                                  </a:lnTo>
                                  <a:lnTo>
                                    <a:pt x="21" y="71"/>
                                  </a:lnTo>
                                  <a:lnTo>
                                    <a:pt x="7" y="71"/>
                                  </a:lnTo>
                                  <a:lnTo>
                                    <a:pt x="3" y="70"/>
                                  </a:lnTo>
                                  <a:lnTo>
                                    <a:pt x="2" y="66"/>
                                  </a:lnTo>
                                  <a:lnTo>
                                    <a:pt x="0" y="62"/>
                                  </a:lnTo>
                                  <a:lnTo>
                                    <a:pt x="0" y="57"/>
                                  </a:lnTo>
                                  <a:lnTo>
                                    <a:pt x="0" y="50"/>
                                  </a:lnTo>
                                  <a:lnTo>
                                    <a:pt x="0" y="45"/>
                                  </a:lnTo>
                                  <a:lnTo>
                                    <a:pt x="0" y="37"/>
                                  </a:lnTo>
                                  <a:lnTo>
                                    <a:pt x="2" y="29"/>
                                  </a:lnTo>
                                  <a:lnTo>
                                    <a:pt x="7" y="24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EFEFEF"/>
                            </a:solidFill>
                            <a:ln>
                              <a:noFill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78705955" name="Freeform 7"/>
                          <wps:cNvSpPr>
                            <a:spLocks noChangeAspect="1"/>
                          </wps:cNvSpPr>
                          <wps:spPr bwMode="auto">
                            <a:xfrm>
                              <a:off x="2201" y="17094"/>
                              <a:ext cx="2197" cy="818"/>
                            </a:xfrm>
                            <a:custGeom>
                              <a:avLst/>
                              <a:gdLst>
                                <a:gd name="T0" fmla="*/ 7 w 247"/>
                                <a:gd name="T1" fmla="*/ 24 h 92"/>
                                <a:gd name="T2" fmla="*/ 21 w 247"/>
                                <a:gd name="T3" fmla="*/ 24 h 92"/>
                                <a:gd name="T4" fmla="*/ 36 w 247"/>
                                <a:gd name="T5" fmla="*/ 24 h 92"/>
                                <a:gd name="T6" fmla="*/ 65 w 247"/>
                                <a:gd name="T7" fmla="*/ 24 h 92"/>
                                <a:gd name="T8" fmla="*/ 125 w 247"/>
                                <a:gd name="T9" fmla="*/ 0 h 92"/>
                                <a:gd name="T10" fmla="*/ 183 w 247"/>
                                <a:gd name="T11" fmla="*/ 0 h 92"/>
                                <a:gd name="T12" fmla="*/ 213 w 247"/>
                                <a:gd name="T13" fmla="*/ 0 h 92"/>
                                <a:gd name="T14" fmla="*/ 227 w 247"/>
                                <a:gd name="T15" fmla="*/ 0 h 92"/>
                                <a:gd name="T16" fmla="*/ 237 w 247"/>
                                <a:gd name="T17" fmla="*/ 3 h 92"/>
                                <a:gd name="T18" fmla="*/ 243 w 247"/>
                                <a:gd name="T19" fmla="*/ 10 h 92"/>
                                <a:gd name="T20" fmla="*/ 245 w 247"/>
                                <a:gd name="T21" fmla="*/ 21 h 92"/>
                                <a:gd name="T22" fmla="*/ 247 w 247"/>
                                <a:gd name="T23" fmla="*/ 29 h 92"/>
                                <a:gd name="T24" fmla="*/ 247 w 247"/>
                                <a:gd name="T25" fmla="*/ 37 h 92"/>
                                <a:gd name="T26" fmla="*/ 247 w 247"/>
                                <a:gd name="T27" fmla="*/ 45 h 92"/>
                                <a:gd name="T28" fmla="*/ 247 w 247"/>
                                <a:gd name="T29" fmla="*/ 52 h 92"/>
                                <a:gd name="T30" fmla="*/ 247 w 247"/>
                                <a:gd name="T31" fmla="*/ 60 h 92"/>
                                <a:gd name="T32" fmla="*/ 245 w 247"/>
                                <a:gd name="T33" fmla="*/ 68 h 92"/>
                                <a:gd name="T34" fmla="*/ 243 w 247"/>
                                <a:gd name="T35" fmla="*/ 79 h 92"/>
                                <a:gd name="T36" fmla="*/ 240 w 247"/>
                                <a:gd name="T37" fmla="*/ 86 h 92"/>
                                <a:gd name="T38" fmla="*/ 234 w 247"/>
                                <a:gd name="T39" fmla="*/ 89 h 92"/>
                                <a:gd name="T40" fmla="*/ 227 w 247"/>
                                <a:gd name="T41" fmla="*/ 92 h 92"/>
                                <a:gd name="T42" fmla="*/ 213 w 247"/>
                                <a:gd name="T43" fmla="*/ 92 h 92"/>
                                <a:gd name="T44" fmla="*/ 183 w 247"/>
                                <a:gd name="T45" fmla="*/ 92 h 92"/>
                                <a:gd name="T46" fmla="*/ 125 w 247"/>
                                <a:gd name="T47" fmla="*/ 92 h 92"/>
                                <a:gd name="T48" fmla="*/ 65 w 247"/>
                                <a:gd name="T49" fmla="*/ 71 h 92"/>
                                <a:gd name="T50" fmla="*/ 36 w 247"/>
                                <a:gd name="T51" fmla="*/ 71 h 92"/>
                                <a:gd name="T52" fmla="*/ 21 w 247"/>
                                <a:gd name="T53" fmla="*/ 71 h 92"/>
                                <a:gd name="T54" fmla="*/ 7 w 247"/>
                                <a:gd name="T55" fmla="*/ 71 h 92"/>
                                <a:gd name="T56" fmla="*/ 3 w 247"/>
                                <a:gd name="T57" fmla="*/ 70 h 92"/>
                                <a:gd name="T58" fmla="*/ 2 w 247"/>
                                <a:gd name="T59" fmla="*/ 66 h 92"/>
                                <a:gd name="T60" fmla="*/ 0 w 247"/>
                                <a:gd name="T61" fmla="*/ 62 h 92"/>
                                <a:gd name="T62" fmla="*/ 0 w 247"/>
                                <a:gd name="T63" fmla="*/ 57 h 92"/>
                                <a:gd name="T64" fmla="*/ 0 w 247"/>
                                <a:gd name="T65" fmla="*/ 50 h 92"/>
                                <a:gd name="T66" fmla="*/ 0 w 247"/>
                                <a:gd name="T67" fmla="*/ 45 h 92"/>
                                <a:gd name="T68" fmla="*/ 0 w 247"/>
                                <a:gd name="T69" fmla="*/ 37 h 92"/>
                                <a:gd name="T70" fmla="*/ 2 w 247"/>
                                <a:gd name="T71" fmla="*/ 29 h 92"/>
                                <a:gd name="T72" fmla="*/ 7 w 247"/>
                                <a:gd name="T73" fmla="*/ 24 h 9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</a:cxnLst>
                              <a:rect l="0" t="0" r="r" b="b"/>
                              <a:pathLst>
                                <a:path w="247" h="92">
                                  <a:moveTo>
                                    <a:pt x="7" y="24"/>
                                  </a:moveTo>
                                  <a:lnTo>
                                    <a:pt x="21" y="24"/>
                                  </a:lnTo>
                                  <a:lnTo>
                                    <a:pt x="36" y="24"/>
                                  </a:lnTo>
                                  <a:lnTo>
                                    <a:pt x="65" y="24"/>
                                  </a:lnTo>
                                  <a:lnTo>
                                    <a:pt x="125" y="0"/>
                                  </a:lnTo>
                                  <a:lnTo>
                                    <a:pt x="183" y="0"/>
                                  </a:lnTo>
                                  <a:lnTo>
                                    <a:pt x="213" y="0"/>
                                  </a:lnTo>
                                  <a:lnTo>
                                    <a:pt x="227" y="0"/>
                                  </a:lnTo>
                                  <a:lnTo>
                                    <a:pt x="237" y="3"/>
                                  </a:lnTo>
                                  <a:lnTo>
                                    <a:pt x="243" y="10"/>
                                  </a:lnTo>
                                  <a:lnTo>
                                    <a:pt x="245" y="21"/>
                                  </a:lnTo>
                                  <a:lnTo>
                                    <a:pt x="247" y="29"/>
                                  </a:lnTo>
                                  <a:lnTo>
                                    <a:pt x="247" y="37"/>
                                  </a:lnTo>
                                  <a:lnTo>
                                    <a:pt x="247" y="45"/>
                                  </a:lnTo>
                                  <a:lnTo>
                                    <a:pt x="247" y="52"/>
                                  </a:lnTo>
                                  <a:lnTo>
                                    <a:pt x="247" y="60"/>
                                  </a:lnTo>
                                  <a:lnTo>
                                    <a:pt x="245" y="68"/>
                                  </a:lnTo>
                                  <a:lnTo>
                                    <a:pt x="243" y="79"/>
                                  </a:lnTo>
                                  <a:lnTo>
                                    <a:pt x="240" y="86"/>
                                  </a:lnTo>
                                  <a:lnTo>
                                    <a:pt x="234" y="89"/>
                                  </a:lnTo>
                                  <a:lnTo>
                                    <a:pt x="227" y="92"/>
                                  </a:lnTo>
                                  <a:lnTo>
                                    <a:pt x="213" y="92"/>
                                  </a:lnTo>
                                  <a:lnTo>
                                    <a:pt x="183" y="92"/>
                                  </a:lnTo>
                                  <a:lnTo>
                                    <a:pt x="125" y="92"/>
                                  </a:lnTo>
                                  <a:lnTo>
                                    <a:pt x="65" y="71"/>
                                  </a:lnTo>
                                  <a:lnTo>
                                    <a:pt x="36" y="71"/>
                                  </a:lnTo>
                                  <a:lnTo>
                                    <a:pt x="21" y="71"/>
                                  </a:lnTo>
                                  <a:lnTo>
                                    <a:pt x="7" y="71"/>
                                  </a:lnTo>
                                  <a:lnTo>
                                    <a:pt x="3" y="70"/>
                                  </a:lnTo>
                                  <a:lnTo>
                                    <a:pt x="2" y="66"/>
                                  </a:lnTo>
                                  <a:lnTo>
                                    <a:pt x="0" y="62"/>
                                  </a:lnTo>
                                  <a:lnTo>
                                    <a:pt x="0" y="57"/>
                                  </a:lnTo>
                                  <a:lnTo>
                                    <a:pt x="0" y="50"/>
                                  </a:lnTo>
                                  <a:lnTo>
                                    <a:pt x="0" y="45"/>
                                  </a:lnTo>
                                  <a:lnTo>
                                    <a:pt x="0" y="37"/>
                                  </a:lnTo>
                                  <a:lnTo>
                                    <a:pt x="2" y="29"/>
                                  </a:lnTo>
                                  <a:lnTo>
                                    <a:pt x="7" y="24"/>
                                  </a:lnTo>
                                </a:path>
                              </a:pathLst>
                            </a:custGeom>
                            <a:noFill/>
                            <a:ln w="381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7041693" name="Freeform 8"/>
                          <wps:cNvSpPr>
                            <a:spLocks noChangeAspect="1"/>
                          </wps:cNvSpPr>
                          <wps:spPr bwMode="auto">
                            <a:xfrm>
                              <a:off x="2245" y="17280"/>
                              <a:ext cx="98" cy="481"/>
                            </a:xfrm>
                            <a:custGeom>
                              <a:avLst/>
                              <a:gdLst>
                                <a:gd name="T0" fmla="*/ 2 w 11"/>
                                <a:gd name="T1" fmla="*/ 0 h 54"/>
                                <a:gd name="T2" fmla="*/ 2 w 11"/>
                                <a:gd name="T3" fmla="*/ 0 h 54"/>
                                <a:gd name="T4" fmla="*/ 3 w 11"/>
                                <a:gd name="T5" fmla="*/ 2 h 54"/>
                                <a:gd name="T6" fmla="*/ 11 w 11"/>
                                <a:gd name="T7" fmla="*/ 50 h 54"/>
                                <a:gd name="T8" fmla="*/ 10 w 11"/>
                                <a:gd name="T9" fmla="*/ 54 h 54"/>
                                <a:gd name="T10" fmla="*/ 10 w 11"/>
                                <a:gd name="T11" fmla="*/ 54 h 54"/>
                                <a:gd name="T12" fmla="*/ 6 w 11"/>
                                <a:gd name="T13" fmla="*/ 52 h 54"/>
                                <a:gd name="T14" fmla="*/ 0 w 11"/>
                                <a:gd name="T15" fmla="*/ 3 h 54"/>
                                <a:gd name="T16" fmla="*/ 2 w 11"/>
                                <a:gd name="T17" fmla="*/ 0 h 5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</a:cxnLst>
                              <a:rect l="0" t="0" r="r" b="b"/>
                              <a:pathLst>
                                <a:path w="11" h="54">
                                  <a:moveTo>
                                    <a:pt x="2" y="0"/>
                                  </a:moveTo>
                                  <a:lnTo>
                                    <a:pt x="2" y="0"/>
                                  </a:lnTo>
                                  <a:lnTo>
                                    <a:pt x="3" y="2"/>
                                  </a:lnTo>
                                  <a:lnTo>
                                    <a:pt x="11" y="50"/>
                                  </a:lnTo>
                                  <a:lnTo>
                                    <a:pt x="10" y="54"/>
                                  </a:lnTo>
                                  <a:lnTo>
                                    <a:pt x="10" y="54"/>
                                  </a:lnTo>
                                  <a:lnTo>
                                    <a:pt x="6" y="52"/>
                                  </a:lnTo>
                                  <a:lnTo>
                                    <a:pt x="0" y="3"/>
                                  </a:lnTo>
                                  <a:lnTo>
                                    <a:pt x="2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EFEFEF"/>
                            </a:solidFill>
                            <a:ln>
                              <a:noFill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37124330" name="Freeform 9"/>
                          <wps:cNvSpPr>
                            <a:spLocks noChangeAspect="1"/>
                          </wps:cNvSpPr>
                          <wps:spPr bwMode="auto">
                            <a:xfrm>
                              <a:off x="2245" y="17280"/>
                              <a:ext cx="98" cy="481"/>
                            </a:xfrm>
                            <a:custGeom>
                              <a:avLst/>
                              <a:gdLst>
                                <a:gd name="T0" fmla="*/ 2 w 11"/>
                                <a:gd name="T1" fmla="*/ 0 h 54"/>
                                <a:gd name="T2" fmla="*/ 2 w 11"/>
                                <a:gd name="T3" fmla="*/ 0 h 54"/>
                                <a:gd name="T4" fmla="*/ 3 w 11"/>
                                <a:gd name="T5" fmla="*/ 2 h 54"/>
                                <a:gd name="T6" fmla="*/ 11 w 11"/>
                                <a:gd name="T7" fmla="*/ 50 h 54"/>
                                <a:gd name="T8" fmla="*/ 10 w 11"/>
                                <a:gd name="T9" fmla="*/ 54 h 54"/>
                                <a:gd name="T10" fmla="*/ 10 w 11"/>
                                <a:gd name="T11" fmla="*/ 54 h 54"/>
                                <a:gd name="T12" fmla="*/ 6 w 11"/>
                                <a:gd name="T13" fmla="*/ 52 h 54"/>
                                <a:gd name="T14" fmla="*/ 0 w 11"/>
                                <a:gd name="T15" fmla="*/ 3 h 54"/>
                                <a:gd name="T16" fmla="*/ 2 w 11"/>
                                <a:gd name="T17" fmla="*/ 0 h 5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</a:cxnLst>
                              <a:rect l="0" t="0" r="r" b="b"/>
                              <a:pathLst>
                                <a:path w="11" h="54">
                                  <a:moveTo>
                                    <a:pt x="2" y="0"/>
                                  </a:moveTo>
                                  <a:lnTo>
                                    <a:pt x="2" y="0"/>
                                  </a:lnTo>
                                  <a:lnTo>
                                    <a:pt x="3" y="2"/>
                                  </a:lnTo>
                                  <a:lnTo>
                                    <a:pt x="11" y="50"/>
                                  </a:lnTo>
                                  <a:lnTo>
                                    <a:pt x="10" y="54"/>
                                  </a:lnTo>
                                  <a:lnTo>
                                    <a:pt x="10" y="54"/>
                                  </a:lnTo>
                                  <a:lnTo>
                                    <a:pt x="6" y="52"/>
                                  </a:lnTo>
                                  <a:lnTo>
                                    <a:pt x="0" y="3"/>
                                  </a:lnTo>
                                  <a:lnTo>
                                    <a:pt x="2" y="0"/>
                                  </a:lnTo>
                                </a:path>
                              </a:pathLst>
                            </a:custGeom>
                            <a:noFill/>
                            <a:ln w="381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88099954" name="Freeform 10"/>
                          <wps:cNvSpPr>
                            <a:spLocks noChangeAspect="1"/>
                          </wps:cNvSpPr>
                          <wps:spPr bwMode="auto">
                            <a:xfrm>
                              <a:off x="2343" y="17280"/>
                              <a:ext cx="107" cy="481"/>
                            </a:xfrm>
                            <a:custGeom>
                              <a:avLst/>
                              <a:gdLst>
                                <a:gd name="T0" fmla="*/ 2 w 12"/>
                                <a:gd name="T1" fmla="*/ 0 h 54"/>
                                <a:gd name="T2" fmla="*/ 2 w 12"/>
                                <a:gd name="T3" fmla="*/ 0 h 54"/>
                                <a:gd name="T4" fmla="*/ 4 w 12"/>
                                <a:gd name="T5" fmla="*/ 2 h 54"/>
                                <a:gd name="T6" fmla="*/ 12 w 12"/>
                                <a:gd name="T7" fmla="*/ 50 h 54"/>
                                <a:gd name="T8" fmla="*/ 10 w 12"/>
                                <a:gd name="T9" fmla="*/ 54 h 54"/>
                                <a:gd name="T10" fmla="*/ 10 w 12"/>
                                <a:gd name="T11" fmla="*/ 54 h 54"/>
                                <a:gd name="T12" fmla="*/ 7 w 12"/>
                                <a:gd name="T13" fmla="*/ 52 h 54"/>
                                <a:gd name="T14" fmla="*/ 0 w 12"/>
                                <a:gd name="T15" fmla="*/ 3 h 54"/>
                                <a:gd name="T16" fmla="*/ 2 w 12"/>
                                <a:gd name="T17" fmla="*/ 0 h 5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</a:cxnLst>
                              <a:rect l="0" t="0" r="r" b="b"/>
                              <a:pathLst>
                                <a:path w="12" h="54">
                                  <a:moveTo>
                                    <a:pt x="2" y="0"/>
                                  </a:moveTo>
                                  <a:lnTo>
                                    <a:pt x="2" y="0"/>
                                  </a:lnTo>
                                  <a:lnTo>
                                    <a:pt x="4" y="2"/>
                                  </a:lnTo>
                                  <a:lnTo>
                                    <a:pt x="12" y="50"/>
                                  </a:lnTo>
                                  <a:lnTo>
                                    <a:pt x="10" y="54"/>
                                  </a:lnTo>
                                  <a:lnTo>
                                    <a:pt x="10" y="54"/>
                                  </a:lnTo>
                                  <a:lnTo>
                                    <a:pt x="7" y="52"/>
                                  </a:lnTo>
                                  <a:lnTo>
                                    <a:pt x="0" y="3"/>
                                  </a:lnTo>
                                  <a:lnTo>
                                    <a:pt x="2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EFEFEF"/>
                            </a:solidFill>
                            <a:ln>
                              <a:noFill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3265383" name="Freeform 11"/>
                          <wps:cNvSpPr>
                            <a:spLocks noChangeAspect="1"/>
                          </wps:cNvSpPr>
                          <wps:spPr bwMode="auto">
                            <a:xfrm>
                              <a:off x="2343" y="17280"/>
                              <a:ext cx="107" cy="481"/>
                            </a:xfrm>
                            <a:custGeom>
                              <a:avLst/>
                              <a:gdLst>
                                <a:gd name="T0" fmla="*/ 2 w 12"/>
                                <a:gd name="T1" fmla="*/ 0 h 54"/>
                                <a:gd name="T2" fmla="*/ 2 w 12"/>
                                <a:gd name="T3" fmla="*/ 0 h 54"/>
                                <a:gd name="T4" fmla="*/ 4 w 12"/>
                                <a:gd name="T5" fmla="*/ 2 h 54"/>
                                <a:gd name="T6" fmla="*/ 12 w 12"/>
                                <a:gd name="T7" fmla="*/ 50 h 54"/>
                                <a:gd name="T8" fmla="*/ 10 w 12"/>
                                <a:gd name="T9" fmla="*/ 54 h 54"/>
                                <a:gd name="T10" fmla="*/ 10 w 12"/>
                                <a:gd name="T11" fmla="*/ 54 h 54"/>
                                <a:gd name="T12" fmla="*/ 7 w 12"/>
                                <a:gd name="T13" fmla="*/ 52 h 54"/>
                                <a:gd name="T14" fmla="*/ 0 w 12"/>
                                <a:gd name="T15" fmla="*/ 3 h 54"/>
                                <a:gd name="T16" fmla="*/ 2 w 12"/>
                                <a:gd name="T17" fmla="*/ 0 h 5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</a:cxnLst>
                              <a:rect l="0" t="0" r="r" b="b"/>
                              <a:pathLst>
                                <a:path w="12" h="54">
                                  <a:moveTo>
                                    <a:pt x="2" y="0"/>
                                  </a:moveTo>
                                  <a:lnTo>
                                    <a:pt x="2" y="0"/>
                                  </a:lnTo>
                                  <a:lnTo>
                                    <a:pt x="4" y="2"/>
                                  </a:lnTo>
                                  <a:lnTo>
                                    <a:pt x="12" y="50"/>
                                  </a:lnTo>
                                  <a:lnTo>
                                    <a:pt x="10" y="54"/>
                                  </a:lnTo>
                                  <a:lnTo>
                                    <a:pt x="10" y="54"/>
                                  </a:lnTo>
                                  <a:lnTo>
                                    <a:pt x="7" y="52"/>
                                  </a:lnTo>
                                  <a:lnTo>
                                    <a:pt x="0" y="3"/>
                                  </a:lnTo>
                                  <a:lnTo>
                                    <a:pt x="2" y="0"/>
                                  </a:lnTo>
                                </a:path>
                              </a:pathLst>
                            </a:custGeom>
                            <a:noFill/>
                            <a:ln w="381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88693546" name="Freeform 12"/>
                          <wps:cNvSpPr>
                            <a:spLocks noChangeAspect="1"/>
                          </wps:cNvSpPr>
                          <wps:spPr bwMode="auto">
                            <a:xfrm>
                              <a:off x="2432" y="17280"/>
                              <a:ext cx="116" cy="481"/>
                            </a:xfrm>
                            <a:custGeom>
                              <a:avLst/>
                              <a:gdLst>
                                <a:gd name="T0" fmla="*/ 2 w 13"/>
                                <a:gd name="T1" fmla="*/ 0 h 54"/>
                                <a:gd name="T2" fmla="*/ 2 w 13"/>
                                <a:gd name="T3" fmla="*/ 0 h 54"/>
                                <a:gd name="T4" fmla="*/ 5 w 13"/>
                                <a:gd name="T5" fmla="*/ 2 h 54"/>
                                <a:gd name="T6" fmla="*/ 13 w 13"/>
                                <a:gd name="T7" fmla="*/ 50 h 54"/>
                                <a:gd name="T8" fmla="*/ 10 w 13"/>
                                <a:gd name="T9" fmla="*/ 54 h 54"/>
                                <a:gd name="T10" fmla="*/ 10 w 13"/>
                                <a:gd name="T11" fmla="*/ 54 h 54"/>
                                <a:gd name="T12" fmla="*/ 8 w 13"/>
                                <a:gd name="T13" fmla="*/ 52 h 54"/>
                                <a:gd name="T14" fmla="*/ 0 w 13"/>
                                <a:gd name="T15" fmla="*/ 3 h 54"/>
                                <a:gd name="T16" fmla="*/ 2 w 13"/>
                                <a:gd name="T17" fmla="*/ 0 h 5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</a:cxnLst>
                              <a:rect l="0" t="0" r="r" b="b"/>
                              <a:pathLst>
                                <a:path w="13" h="54">
                                  <a:moveTo>
                                    <a:pt x="2" y="0"/>
                                  </a:moveTo>
                                  <a:lnTo>
                                    <a:pt x="2" y="0"/>
                                  </a:lnTo>
                                  <a:lnTo>
                                    <a:pt x="5" y="2"/>
                                  </a:lnTo>
                                  <a:lnTo>
                                    <a:pt x="13" y="50"/>
                                  </a:lnTo>
                                  <a:lnTo>
                                    <a:pt x="10" y="54"/>
                                  </a:lnTo>
                                  <a:lnTo>
                                    <a:pt x="10" y="54"/>
                                  </a:lnTo>
                                  <a:lnTo>
                                    <a:pt x="8" y="52"/>
                                  </a:lnTo>
                                  <a:lnTo>
                                    <a:pt x="0" y="3"/>
                                  </a:lnTo>
                                  <a:lnTo>
                                    <a:pt x="2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EFEFEF"/>
                            </a:solidFill>
                            <a:ln>
                              <a:noFill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103292" name="Freeform 13"/>
                          <wps:cNvSpPr>
                            <a:spLocks noChangeAspect="1"/>
                          </wps:cNvSpPr>
                          <wps:spPr bwMode="auto">
                            <a:xfrm>
                              <a:off x="2432" y="17280"/>
                              <a:ext cx="116" cy="481"/>
                            </a:xfrm>
                            <a:custGeom>
                              <a:avLst/>
                              <a:gdLst>
                                <a:gd name="T0" fmla="*/ 2 w 13"/>
                                <a:gd name="T1" fmla="*/ 0 h 54"/>
                                <a:gd name="T2" fmla="*/ 2 w 13"/>
                                <a:gd name="T3" fmla="*/ 0 h 54"/>
                                <a:gd name="T4" fmla="*/ 5 w 13"/>
                                <a:gd name="T5" fmla="*/ 2 h 54"/>
                                <a:gd name="T6" fmla="*/ 13 w 13"/>
                                <a:gd name="T7" fmla="*/ 50 h 54"/>
                                <a:gd name="T8" fmla="*/ 10 w 13"/>
                                <a:gd name="T9" fmla="*/ 54 h 54"/>
                                <a:gd name="T10" fmla="*/ 10 w 13"/>
                                <a:gd name="T11" fmla="*/ 54 h 54"/>
                                <a:gd name="T12" fmla="*/ 8 w 13"/>
                                <a:gd name="T13" fmla="*/ 52 h 54"/>
                                <a:gd name="T14" fmla="*/ 0 w 13"/>
                                <a:gd name="T15" fmla="*/ 3 h 54"/>
                                <a:gd name="T16" fmla="*/ 2 w 13"/>
                                <a:gd name="T17" fmla="*/ 0 h 5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</a:cxnLst>
                              <a:rect l="0" t="0" r="r" b="b"/>
                              <a:pathLst>
                                <a:path w="13" h="54">
                                  <a:moveTo>
                                    <a:pt x="2" y="0"/>
                                  </a:moveTo>
                                  <a:lnTo>
                                    <a:pt x="2" y="0"/>
                                  </a:lnTo>
                                  <a:lnTo>
                                    <a:pt x="5" y="2"/>
                                  </a:lnTo>
                                  <a:lnTo>
                                    <a:pt x="13" y="50"/>
                                  </a:lnTo>
                                  <a:lnTo>
                                    <a:pt x="10" y="54"/>
                                  </a:lnTo>
                                  <a:lnTo>
                                    <a:pt x="10" y="54"/>
                                  </a:lnTo>
                                  <a:lnTo>
                                    <a:pt x="8" y="52"/>
                                  </a:lnTo>
                                  <a:lnTo>
                                    <a:pt x="0" y="3"/>
                                  </a:lnTo>
                                  <a:lnTo>
                                    <a:pt x="2" y="0"/>
                                  </a:lnTo>
                                </a:path>
                              </a:pathLst>
                            </a:custGeom>
                            <a:noFill/>
                            <a:ln w="381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8277449" name="Freeform 14"/>
                          <wps:cNvSpPr>
                            <a:spLocks noChangeAspect="1"/>
                          </wps:cNvSpPr>
                          <wps:spPr bwMode="auto">
                            <a:xfrm>
                              <a:off x="2530" y="17280"/>
                              <a:ext cx="107" cy="481"/>
                            </a:xfrm>
                            <a:custGeom>
                              <a:avLst/>
                              <a:gdLst>
                                <a:gd name="T0" fmla="*/ 2 w 12"/>
                                <a:gd name="T1" fmla="*/ 0 h 54"/>
                                <a:gd name="T2" fmla="*/ 2 w 12"/>
                                <a:gd name="T3" fmla="*/ 0 h 54"/>
                                <a:gd name="T4" fmla="*/ 5 w 12"/>
                                <a:gd name="T5" fmla="*/ 2 h 54"/>
                                <a:gd name="T6" fmla="*/ 12 w 12"/>
                                <a:gd name="T7" fmla="*/ 50 h 54"/>
                                <a:gd name="T8" fmla="*/ 10 w 12"/>
                                <a:gd name="T9" fmla="*/ 54 h 54"/>
                                <a:gd name="T10" fmla="*/ 10 w 12"/>
                                <a:gd name="T11" fmla="*/ 54 h 54"/>
                                <a:gd name="T12" fmla="*/ 8 w 12"/>
                                <a:gd name="T13" fmla="*/ 52 h 54"/>
                                <a:gd name="T14" fmla="*/ 0 w 12"/>
                                <a:gd name="T15" fmla="*/ 3 h 54"/>
                                <a:gd name="T16" fmla="*/ 2 w 12"/>
                                <a:gd name="T17" fmla="*/ 0 h 5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</a:cxnLst>
                              <a:rect l="0" t="0" r="r" b="b"/>
                              <a:pathLst>
                                <a:path w="12" h="54">
                                  <a:moveTo>
                                    <a:pt x="2" y="0"/>
                                  </a:moveTo>
                                  <a:lnTo>
                                    <a:pt x="2" y="0"/>
                                  </a:lnTo>
                                  <a:lnTo>
                                    <a:pt x="5" y="2"/>
                                  </a:lnTo>
                                  <a:lnTo>
                                    <a:pt x="12" y="50"/>
                                  </a:lnTo>
                                  <a:lnTo>
                                    <a:pt x="10" y="54"/>
                                  </a:lnTo>
                                  <a:lnTo>
                                    <a:pt x="10" y="54"/>
                                  </a:lnTo>
                                  <a:lnTo>
                                    <a:pt x="8" y="52"/>
                                  </a:lnTo>
                                  <a:lnTo>
                                    <a:pt x="0" y="3"/>
                                  </a:lnTo>
                                  <a:lnTo>
                                    <a:pt x="2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EFEFEF"/>
                            </a:solidFill>
                            <a:ln>
                              <a:noFill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17759627" name="Freeform 15"/>
                          <wps:cNvSpPr>
                            <a:spLocks noChangeAspect="1"/>
                          </wps:cNvSpPr>
                          <wps:spPr bwMode="auto">
                            <a:xfrm>
                              <a:off x="2530" y="17280"/>
                              <a:ext cx="107" cy="481"/>
                            </a:xfrm>
                            <a:custGeom>
                              <a:avLst/>
                              <a:gdLst>
                                <a:gd name="T0" fmla="*/ 2 w 12"/>
                                <a:gd name="T1" fmla="*/ 0 h 54"/>
                                <a:gd name="T2" fmla="*/ 2 w 12"/>
                                <a:gd name="T3" fmla="*/ 0 h 54"/>
                                <a:gd name="T4" fmla="*/ 5 w 12"/>
                                <a:gd name="T5" fmla="*/ 2 h 54"/>
                                <a:gd name="T6" fmla="*/ 12 w 12"/>
                                <a:gd name="T7" fmla="*/ 50 h 54"/>
                                <a:gd name="T8" fmla="*/ 10 w 12"/>
                                <a:gd name="T9" fmla="*/ 54 h 54"/>
                                <a:gd name="T10" fmla="*/ 10 w 12"/>
                                <a:gd name="T11" fmla="*/ 54 h 54"/>
                                <a:gd name="T12" fmla="*/ 8 w 12"/>
                                <a:gd name="T13" fmla="*/ 52 h 54"/>
                                <a:gd name="T14" fmla="*/ 0 w 12"/>
                                <a:gd name="T15" fmla="*/ 3 h 54"/>
                                <a:gd name="T16" fmla="*/ 2 w 12"/>
                                <a:gd name="T17" fmla="*/ 0 h 5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</a:cxnLst>
                              <a:rect l="0" t="0" r="r" b="b"/>
                              <a:pathLst>
                                <a:path w="12" h="54">
                                  <a:moveTo>
                                    <a:pt x="2" y="0"/>
                                  </a:moveTo>
                                  <a:lnTo>
                                    <a:pt x="2" y="0"/>
                                  </a:lnTo>
                                  <a:lnTo>
                                    <a:pt x="5" y="2"/>
                                  </a:lnTo>
                                  <a:lnTo>
                                    <a:pt x="12" y="50"/>
                                  </a:lnTo>
                                  <a:lnTo>
                                    <a:pt x="10" y="54"/>
                                  </a:lnTo>
                                  <a:lnTo>
                                    <a:pt x="10" y="54"/>
                                  </a:lnTo>
                                  <a:lnTo>
                                    <a:pt x="8" y="52"/>
                                  </a:lnTo>
                                  <a:lnTo>
                                    <a:pt x="0" y="3"/>
                                  </a:lnTo>
                                  <a:lnTo>
                                    <a:pt x="2" y="0"/>
                                  </a:lnTo>
                                </a:path>
                              </a:pathLst>
                            </a:custGeom>
                            <a:noFill/>
                            <a:ln w="381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81327727" name="Freeform 16"/>
                          <wps:cNvSpPr>
                            <a:spLocks noChangeAspect="1"/>
                          </wps:cNvSpPr>
                          <wps:spPr bwMode="auto">
                            <a:xfrm>
                              <a:off x="2637" y="17280"/>
                              <a:ext cx="98" cy="481"/>
                            </a:xfrm>
                            <a:custGeom>
                              <a:avLst/>
                              <a:gdLst>
                                <a:gd name="T0" fmla="*/ 1 w 11"/>
                                <a:gd name="T1" fmla="*/ 0 h 54"/>
                                <a:gd name="T2" fmla="*/ 1 w 11"/>
                                <a:gd name="T3" fmla="*/ 0 h 54"/>
                                <a:gd name="T4" fmla="*/ 5 w 11"/>
                                <a:gd name="T5" fmla="*/ 2 h 54"/>
                                <a:gd name="T6" fmla="*/ 11 w 11"/>
                                <a:gd name="T7" fmla="*/ 50 h 54"/>
                                <a:gd name="T8" fmla="*/ 9 w 11"/>
                                <a:gd name="T9" fmla="*/ 54 h 54"/>
                                <a:gd name="T10" fmla="*/ 9 w 11"/>
                                <a:gd name="T11" fmla="*/ 54 h 54"/>
                                <a:gd name="T12" fmla="*/ 8 w 11"/>
                                <a:gd name="T13" fmla="*/ 52 h 54"/>
                                <a:gd name="T14" fmla="*/ 0 w 11"/>
                                <a:gd name="T15" fmla="*/ 3 h 54"/>
                                <a:gd name="T16" fmla="*/ 1 w 11"/>
                                <a:gd name="T17" fmla="*/ 0 h 5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</a:cxnLst>
                              <a:rect l="0" t="0" r="r" b="b"/>
                              <a:pathLst>
                                <a:path w="11" h="54">
                                  <a:moveTo>
                                    <a:pt x="1" y="0"/>
                                  </a:moveTo>
                                  <a:lnTo>
                                    <a:pt x="1" y="0"/>
                                  </a:lnTo>
                                  <a:lnTo>
                                    <a:pt x="5" y="2"/>
                                  </a:lnTo>
                                  <a:lnTo>
                                    <a:pt x="11" y="50"/>
                                  </a:lnTo>
                                  <a:lnTo>
                                    <a:pt x="9" y="54"/>
                                  </a:lnTo>
                                  <a:lnTo>
                                    <a:pt x="9" y="54"/>
                                  </a:lnTo>
                                  <a:lnTo>
                                    <a:pt x="8" y="52"/>
                                  </a:lnTo>
                                  <a:lnTo>
                                    <a:pt x="0" y="3"/>
                                  </a:lnTo>
                                  <a:lnTo>
                                    <a:pt x="1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EFEFEF"/>
                            </a:solidFill>
                            <a:ln>
                              <a:noFill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46568798" name="Freeform 17"/>
                          <wps:cNvSpPr>
                            <a:spLocks noChangeAspect="1"/>
                          </wps:cNvSpPr>
                          <wps:spPr bwMode="auto">
                            <a:xfrm>
                              <a:off x="2637" y="17280"/>
                              <a:ext cx="98" cy="481"/>
                            </a:xfrm>
                            <a:custGeom>
                              <a:avLst/>
                              <a:gdLst>
                                <a:gd name="T0" fmla="*/ 1 w 11"/>
                                <a:gd name="T1" fmla="*/ 0 h 54"/>
                                <a:gd name="T2" fmla="*/ 1 w 11"/>
                                <a:gd name="T3" fmla="*/ 0 h 54"/>
                                <a:gd name="T4" fmla="*/ 5 w 11"/>
                                <a:gd name="T5" fmla="*/ 2 h 54"/>
                                <a:gd name="T6" fmla="*/ 11 w 11"/>
                                <a:gd name="T7" fmla="*/ 50 h 54"/>
                                <a:gd name="T8" fmla="*/ 9 w 11"/>
                                <a:gd name="T9" fmla="*/ 54 h 54"/>
                                <a:gd name="T10" fmla="*/ 9 w 11"/>
                                <a:gd name="T11" fmla="*/ 54 h 54"/>
                                <a:gd name="T12" fmla="*/ 8 w 11"/>
                                <a:gd name="T13" fmla="*/ 52 h 54"/>
                                <a:gd name="T14" fmla="*/ 0 w 11"/>
                                <a:gd name="T15" fmla="*/ 3 h 54"/>
                                <a:gd name="T16" fmla="*/ 1 w 11"/>
                                <a:gd name="T17" fmla="*/ 0 h 5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</a:cxnLst>
                              <a:rect l="0" t="0" r="r" b="b"/>
                              <a:pathLst>
                                <a:path w="11" h="54">
                                  <a:moveTo>
                                    <a:pt x="1" y="0"/>
                                  </a:moveTo>
                                  <a:lnTo>
                                    <a:pt x="1" y="0"/>
                                  </a:lnTo>
                                  <a:lnTo>
                                    <a:pt x="5" y="2"/>
                                  </a:lnTo>
                                  <a:lnTo>
                                    <a:pt x="11" y="50"/>
                                  </a:lnTo>
                                  <a:lnTo>
                                    <a:pt x="9" y="54"/>
                                  </a:lnTo>
                                  <a:lnTo>
                                    <a:pt x="9" y="54"/>
                                  </a:lnTo>
                                  <a:lnTo>
                                    <a:pt x="8" y="52"/>
                                  </a:lnTo>
                                  <a:lnTo>
                                    <a:pt x="0" y="3"/>
                                  </a:lnTo>
                                  <a:lnTo>
                                    <a:pt x="1" y="0"/>
                                  </a:lnTo>
                                </a:path>
                              </a:pathLst>
                            </a:custGeom>
                            <a:noFill/>
                            <a:ln w="381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89212202" name="Rectangle 18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913" y="18561"/>
                              <a:ext cx="444" cy="134"/>
                            </a:xfrm>
                            <a:prstGeom prst="rect">
                              <a:avLst/>
                            </a:prstGeom>
                            <a:solidFill>
                              <a:srgbClr val="EFEFEF"/>
                            </a:solidFill>
                            <a:ln>
                              <a:noFill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54729158" name="Rectangle 19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939" y="18588"/>
                              <a:ext cx="392" cy="80"/>
                            </a:xfrm>
                            <a:prstGeom prst="rect">
                              <a:avLst/>
                            </a:prstGeom>
                            <a:noFill/>
                            <a:ln w="381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63607460" name="Freeform 20"/>
                          <wps:cNvSpPr>
                            <a:spLocks noChangeAspect="1"/>
                          </wps:cNvSpPr>
                          <wps:spPr bwMode="auto">
                            <a:xfrm>
                              <a:off x="2913" y="18712"/>
                              <a:ext cx="444" cy="3923"/>
                            </a:xfrm>
                            <a:custGeom>
                              <a:avLst/>
                              <a:gdLst>
                                <a:gd name="T0" fmla="*/ 0 w 50"/>
                                <a:gd name="T1" fmla="*/ 0 h 441"/>
                                <a:gd name="T2" fmla="*/ 50 w 50"/>
                                <a:gd name="T3" fmla="*/ 0 h 441"/>
                                <a:gd name="T4" fmla="*/ 50 w 50"/>
                                <a:gd name="T5" fmla="*/ 108 h 441"/>
                                <a:gd name="T6" fmla="*/ 50 w 50"/>
                                <a:gd name="T7" fmla="*/ 217 h 441"/>
                                <a:gd name="T8" fmla="*/ 50 w 50"/>
                                <a:gd name="T9" fmla="*/ 324 h 441"/>
                                <a:gd name="T10" fmla="*/ 40 w 50"/>
                                <a:gd name="T11" fmla="*/ 441 h 441"/>
                                <a:gd name="T12" fmla="*/ 9 w 50"/>
                                <a:gd name="T13" fmla="*/ 441 h 441"/>
                                <a:gd name="T14" fmla="*/ 0 w 50"/>
                                <a:gd name="T15" fmla="*/ 324 h 441"/>
                                <a:gd name="T16" fmla="*/ 0 w 50"/>
                                <a:gd name="T17" fmla="*/ 217 h 441"/>
                                <a:gd name="T18" fmla="*/ 0 w 50"/>
                                <a:gd name="T19" fmla="*/ 108 h 441"/>
                                <a:gd name="T20" fmla="*/ 0 w 50"/>
                                <a:gd name="T21" fmla="*/ 0 h 44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</a:cxnLst>
                              <a:rect l="0" t="0" r="r" b="b"/>
                              <a:pathLst>
                                <a:path w="50" h="441">
                                  <a:moveTo>
                                    <a:pt x="0" y="0"/>
                                  </a:moveTo>
                                  <a:lnTo>
                                    <a:pt x="50" y="0"/>
                                  </a:lnTo>
                                  <a:lnTo>
                                    <a:pt x="50" y="108"/>
                                  </a:lnTo>
                                  <a:lnTo>
                                    <a:pt x="50" y="217"/>
                                  </a:lnTo>
                                  <a:lnTo>
                                    <a:pt x="50" y="324"/>
                                  </a:lnTo>
                                  <a:lnTo>
                                    <a:pt x="40" y="441"/>
                                  </a:lnTo>
                                  <a:lnTo>
                                    <a:pt x="9" y="441"/>
                                  </a:lnTo>
                                  <a:lnTo>
                                    <a:pt x="0" y="324"/>
                                  </a:lnTo>
                                  <a:lnTo>
                                    <a:pt x="0" y="217"/>
                                  </a:lnTo>
                                  <a:lnTo>
                                    <a:pt x="0" y="108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EFEFEF"/>
                            </a:solidFill>
                            <a:ln>
                              <a:noFill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70785594" name="Freeform 21"/>
                          <wps:cNvSpPr>
                            <a:spLocks noChangeAspect="1"/>
                          </wps:cNvSpPr>
                          <wps:spPr bwMode="auto">
                            <a:xfrm>
                              <a:off x="2913" y="18712"/>
                              <a:ext cx="444" cy="3923"/>
                            </a:xfrm>
                            <a:custGeom>
                              <a:avLst/>
                              <a:gdLst>
                                <a:gd name="T0" fmla="*/ 0 w 50"/>
                                <a:gd name="T1" fmla="*/ 0 h 441"/>
                                <a:gd name="T2" fmla="*/ 50 w 50"/>
                                <a:gd name="T3" fmla="*/ 0 h 441"/>
                                <a:gd name="T4" fmla="*/ 50 w 50"/>
                                <a:gd name="T5" fmla="*/ 108 h 441"/>
                                <a:gd name="T6" fmla="*/ 50 w 50"/>
                                <a:gd name="T7" fmla="*/ 217 h 441"/>
                                <a:gd name="T8" fmla="*/ 50 w 50"/>
                                <a:gd name="T9" fmla="*/ 324 h 441"/>
                                <a:gd name="T10" fmla="*/ 40 w 50"/>
                                <a:gd name="T11" fmla="*/ 441 h 441"/>
                                <a:gd name="T12" fmla="*/ 9 w 50"/>
                                <a:gd name="T13" fmla="*/ 441 h 441"/>
                                <a:gd name="T14" fmla="*/ 0 w 50"/>
                                <a:gd name="T15" fmla="*/ 324 h 441"/>
                                <a:gd name="T16" fmla="*/ 0 w 50"/>
                                <a:gd name="T17" fmla="*/ 217 h 441"/>
                                <a:gd name="T18" fmla="*/ 0 w 50"/>
                                <a:gd name="T19" fmla="*/ 108 h 441"/>
                                <a:gd name="T20" fmla="*/ 0 w 50"/>
                                <a:gd name="T21" fmla="*/ 0 h 44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</a:cxnLst>
                              <a:rect l="0" t="0" r="r" b="b"/>
                              <a:pathLst>
                                <a:path w="50" h="441">
                                  <a:moveTo>
                                    <a:pt x="0" y="0"/>
                                  </a:moveTo>
                                  <a:lnTo>
                                    <a:pt x="50" y="0"/>
                                  </a:lnTo>
                                  <a:lnTo>
                                    <a:pt x="50" y="108"/>
                                  </a:lnTo>
                                  <a:lnTo>
                                    <a:pt x="50" y="217"/>
                                  </a:lnTo>
                                  <a:lnTo>
                                    <a:pt x="50" y="324"/>
                                  </a:lnTo>
                                  <a:lnTo>
                                    <a:pt x="40" y="441"/>
                                  </a:lnTo>
                                  <a:lnTo>
                                    <a:pt x="9" y="441"/>
                                  </a:lnTo>
                                  <a:lnTo>
                                    <a:pt x="0" y="324"/>
                                  </a:lnTo>
                                  <a:lnTo>
                                    <a:pt x="0" y="217"/>
                                  </a:lnTo>
                                  <a:lnTo>
                                    <a:pt x="0" y="108"/>
                                  </a:ln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381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7126725" name="Rectangle 22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3082" y="18712"/>
                              <a:ext cx="97" cy="3923"/>
                            </a:xfrm>
                            <a:prstGeom prst="rect">
                              <a:avLst/>
                            </a:prstGeom>
                            <a:solidFill>
                              <a:srgbClr val="EFEFEF"/>
                            </a:solidFill>
                            <a:ln>
                              <a:noFill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81975347" name="Rectangle 23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3108" y="18739"/>
                              <a:ext cx="45" cy="3869"/>
                            </a:xfrm>
                            <a:prstGeom prst="rect">
                              <a:avLst/>
                            </a:prstGeom>
                            <a:noFill/>
                            <a:ln w="381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06781021" name="Freeform 24"/>
                          <wps:cNvSpPr>
                            <a:spLocks noChangeAspect="1"/>
                          </wps:cNvSpPr>
                          <wps:spPr bwMode="auto">
                            <a:xfrm>
                              <a:off x="2824" y="16684"/>
                              <a:ext cx="604" cy="1877"/>
                            </a:xfrm>
                            <a:custGeom>
                              <a:avLst/>
                              <a:gdLst>
                                <a:gd name="T0" fmla="*/ 0 w 68"/>
                                <a:gd name="T1" fmla="*/ 0 h 211"/>
                                <a:gd name="T2" fmla="*/ 68 w 68"/>
                                <a:gd name="T3" fmla="*/ 0 h 211"/>
                                <a:gd name="T4" fmla="*/ 68 w 68"/>
                                <a:gd name="T5" fmla="*/ 106 h 211"/>
                                <a:gd name="T6" fmla="*/ 68 w 68"/>
                                <a:gd name="T7" fmla="*/ 132 h 211"/>
                                <a:gd name="T8" fmla="*/ 65 w 68"/>
                                <a:gd name="T9" fmla="*/ 177 h 211"/>
                                <a:gd name="T10" fmla="*/ 60 w 68"/>
                                <a:gd name="T11" fmla="*/ 211 h 211"/>
                                <a:gd name="T12" fmla="*/ 10 w 68"/>
                                <a:gd name="T13" fmla="*/ 211 h 211"/>
                                <a:gd name="T14" fmla="*/ 3 w 68"/>
                                <a:gd name="T15" fmla="*/ 169 h 211"/>
                                <a:gd name="T16" fmla="*/ 0 w 68"/>
                                <a:gd name="T17" fmla="*/ 132 h 211"/>
                                <a:gd name="T18" fmla="*/ 0 w 68"/>
                                <a:gd name="T19" fmla="*/ 106 h 211"/>
                                <a:gd name="T20" fmla="*/ 0 w 68"/>
                                <a:gd name="T21" fmla="*/ 0 h 21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</a:cxnLst>
                              <a:rect l="0" t="0" r="r" b="b"/>
                              <a:pathLst>
                                <a:path w="68" h="211">
                                  <a:moveTo>
                                    <a:pt x="0" y="0"/>
                                  </a:moveTo>
                                  <a:lnTo>
                                    <a:pt x="68" y="0"/>
                                  </a:lnTo>
                                  <a:lnTo>
                                    <a:pt x="68" y="106"/>
                                  </a:lnTo>
                                  <a:lnTo>
                                    <a:pt x="68" y="132"/>
                                  </a:lnTo>
                                  <a:lnTo>
                                    <a:pt x="65" y="177"/>
                                  </a:lnTo>
                                  <a:lnTo>
                                    <a:pt x="60" y="211"/>
                                  </a:lnTo>
                                  <a:lnTo>
                                    <a:pt x="10" y="211"/>
                                  </a:lnTo>
                                  <a:lnTo>
                                    <a:pt x="3" y="169"/>
                                  </a:lnTo>
                                  <a:lnTo>
                                    <a:pt x="0" y="132"/>
                                  </a:lnTo>
                                  <a:lnTo>
                                    <a:pt x="0" y="106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EFEFEF"/>
                            </a:solidFill>
                            <a:ln>
                              <a:noFill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6521955" name="Freeform 25"/>
                          <wps:cNvSpPr>
                            <a:spLocks noChangeAspect="1"/>
                          </wps:cNvSpPr>
                          <wps:spPr bwMode="auto">
                            <a:xfrm>
                              <a:off x="2824" y="16684"/>
                              <a:ext cx="604" cy="1877"/>
                            </a:xfrm>
                            <a:custGeom>
                              <a:avLst/>
                              <a:gdLst>
                                <a:gd name="T0" fmla="*/ 0 w 68"/>
                                <a:gd name="T1" fmla="*/ 0 h 211"/>
                                <a:gd name="T2" fmla="*/ 68 w 68"/>
                                <a:gd name="T3" fmla="*/ 0 h 211"/>
                                <a:gd name="T4" fmla="*/ 68 w 68"/>
                                <a:gd name="T5" fmla="*/ 106 h 211"/>
                                <a:gd name="T6" fmla="*/ 68 w 68"/>
                                <a:gd name="T7" fmla="*/ 132 h 211"/>
                                <a:gd name="T8" fmla="*/ 65 w 68"/>
                                <a:gd name="T9" fmla="*/ 177 h 211"/>
                                <a:gd name="T10" fmla="*/ 60 w 68"/>
                                <a:gd name="T11" fmla="*/ 211 h 211"/>
                                <a:gd name="T12" fmla="*/ 10 w 68"/>
                                <a:gd name="T13" fmla="*/ 211 h 211"/>
                                <a:gd name="T14" fmla="*/ 3 w 68"/>
                                <a:gd name="T15" fmla="*/ 169 h 211"/>
                                <a:gd name="T16" fmla="*/ 0 w 68"/>
                                <a:gd name="T17" fmla="*/ 132 h 211"/>
                                <a:gd name="T18" fmla="*/ 0 w 68"/>
                                <a:gd name="T19" fmla="*/ 106 h 211"/>
                                <a:gd name="T20" fmla="*/ 0 w 68"/>
                                <a:gd name="T21" fmla="*/ 0 h 21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</a:cxnLst>
                              <a:rect l="0" t="0" r="r" b="b"/>
                              <a:pathLst>
                                <a:path w="68" h="211">
                                  <a:moveTo>
                                    <a:pt x="0" y="0"/>
                                  </a:moveTo>
                                  <a:lnTo>
                                    <a:pt x="68" y="0"/>
                                  </a:lnTo>
                                  <a:lnTo>
                                    <a:pt x="68" y="106"/>
                                  </a:lnTo>
                                  <a:lnTo>
                                    <a:pt x="68" y="132"/>
                                  </a:lnTo>
                                  <a:lnTo>
                                    <a:pt x="65" y="177"/>
                                  </a:lnTo>
                                  <a:lnTo>
                                    <a:pt x="60" y="211"/>
                                  </a:lnTo>
                                  <a:lnTo>
                                    <a:pt x="10" y="211"/>
                                  </a:lnTo>
                                  <a:lnTo>
                                    <a:pt x="3" y="169"/>
                                  </a:lnTo>
                                  <a:lnTo>
                                    <a:pt x="0" y="132"/>
                                  </a:lnTo>
                                  <a:lnTo>
                                    <a:pt x="0" y="106"/>
                                  </a:ln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381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89114843" name="AutoShape 26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717" y="16338"/>
                              <a:ext cx="818" cy="338"/>
                            </a:xfrm>
                            <a:prstGeom prst="roundRect">
                              <a:avLst>
                                <a:gd name="adj" fmla="val 48148"/>
                              </a:avLst>
                            </a:prstGeom>
                            <a:solidFill>
                              <a:srgbClr val="EFEFEF"/>
                            </a:solidFill>
                            <a:ln w="38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21351570" name="AutoShape 27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326" y="16907"/>
                              <a:ext cx="382" cy="1183"/>
                            </a:xfrm>
                            <a:prstGeom prst="roundRect">
                              <a:avLst>
                                <a:gd name="adj" fmla="val 20000"/>
                              </a:avLst>
                            </a:prstGeom>
                            <a:solidFill>
                              <a:srgbClr val="EFEFEF"/>
                            </a:solidFill>
                            <a:ln w="38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10316281" name="Line 2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317" y="17183"/>
                              <a:ext cx="391" cy="8"/>
                            </a:xfrm>
                            <a:prstGeom prst="line">
                              <a:avLst/>
                            </a:prstGeom>
                            <a:noFill/>
                            <a:ln w="38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102061012" name="Line 2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317" y="17796"/>
                              <a:ext cx="391" cy="9"/>
                            </a:xfrm>
                            <a:prstGeom prst="line">
                              <a:avLst/>
                            </a:prstGeom>
                            <a:noFill/>
                            <a:ln w="38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372626614" name="AutoShape 30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735" y="17209"/>
                              <a:ext cx="62" cy="650"/>
                            </a:xfrm>
                            <a:prstGeom prst="roundRect">
                              <a:avLst>
                                <a:gd name="adj" fmla="val 37500"/>
                              </a:avLst>
                            </a:prstGeom>
                            <a:solidFill>
                              <a:srgbClr val="EFEFEF"/>
                            </a:solidFill>
                            <a:ln w="38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28982145" name="Freeform 31"/>
                          <wps:cNvSpPr>
                            <a:spLocks noChangeAspect="1"/>
                          </wps:cNvSpPr>
                          <wps:spPr bwMode="auto">
                            <a:xfrm>
                              <a:off x="2619" y="914"/>
                              <a:ext cx="952" cy="15388"/>
                            </a:xfrm>
                            <a:custGeom>
                              <a:avLst/>
                              <a:gdLst>
                                <a:gd name="T0" fmla="*/ 86 w 107"/>
                                <a:gd name="T1" fmla="*/ 1652 h 1730"/>
                                <a:gd name="T2" fmla="*/ 86 w 107"/>
                                <a:gd name="T3" fmla="*/ 1730 h 1730"/>
                                <a:gd name="T4" fmla="*/ 20 w 107"/>
                                <a:gd name="T5" fmla="*/ 1730 h 1730"/>
                                <a:gd name="T6" fmla="*/ 20 w 107"/>
                                <a:gd name="T7" fmla="*/ 1652 h 1730"/>
                                <a:gd name="T8" fmla="*/ 10 w 107"/>
                                <a:gd name="T9" fmla="*/ 1640 h 1730"/>
                                <a:gd name="T10" fmla="*/ 10 w 107"/>
                                <a:gd name="T11" fmla="*/ 1230 h 1730"/>
                                <a:gd name="T12" fmla="*/ 10 w 107"/>
                                <a:gd name="T13" fmla="*/ 821 h 1730"/>
                                <a:gd name="T14" fmla="*/ 10 w 107"/>
                                <a:gd name="T15" fmla="*/ 410 h 1730"/>
                                <a:gd name="T16" fmla="*/ 10 w 107"/>
                                <a:gd name="T17" fmla="*/ 206 h 1730"/>
                                <a:gd name="T18" fmla="*/ 10 w 107"/>
                                <a:gd name="T19" fmla="*/ 102 h 1730"/>
                                <a:gd name="T20" fmla="*/ 10 w 107"/>
                                <a:gd name="T21" fmla="*/ 52 h 1730"/>
                                <a:gd name="T22" fmla="*/ 10 w 107"/>
                                <a:gd name="T23" fmla="*/ 26 h 1730"/>
                                <a:gd name="T24" fmla="*/ 7 w 107"/>
                                <a:gd name="T25" fmla="*/ 19 h 1730"/>
                                <a:gd name="T26" fmla="*/ 3 w 107"/>
                                <a:gd name="T27" fmla="*/ 16 h 1730"/>
                                <a:gd name="T28" fmla="*/ 0 w 107"/>
                                <a:gd name="T29" fmla="*/ 10 h 1730"/>
                                <a:gd name="T30" fmla="*/ 3 w 107"/>
                                <a:gd name="T31" fmla="*/ 3 h 1730"/>
                                <a:gd name="T32" fmla="*/ 10 w 107"/>
                                <a:gd name="T33" fmla="*/ 0 h 1730"/>
                                <a:gd name="T34" fmla="*/ 54 w 107"/>
                                <a:gd name="T35" fmla="*/ 0 h 1730"/>
                                <a:gd name="T36" fmla="*/ 97 w 107"/>
                                <a:gd name="T37" fmla="*/ 0 h 1730"/>
                                <a:gd name="T38" fmla="*/ 104 w 107"/>
                                <a:gd name="T39" fmla="*/ 3 h 1730"/>
                                <a:gd name="T40" fmla="*/ 107 w 107"/>
                                <a:gd name="T41" fmla="*/ 11 h 1730"/>
                                <a:gd name="T42" fmla="*/ 104 w 107"/>
                                <a:gd name="T43" fmla="*/ 16 h 1730"/>
                                <a:gd name="T44" fmla="*/ 99 w 107"/>
                                <a:gd name="T45" fmla="*/ 21 h 1730"/>
                                <a:gd name="T46" fmla="*/ 97 w 107"/>
                                <a:gd name="T47" fmla="*/ 26 h 1730"/>
                                <a:gd name="T48" fmla="*/ 97 w 107"/>
                                <a:gd name="T49" fmla="*/ 52 h 1730"/>
                                <a:gd name="T50" fmla="*/ 97 w 107"/>
                                <a:gd name="T51" fmla="*/ 102 h 1730"/>
                                <a:gd name="T52" fmla="*/ 97 w 107"/>
                                <a:gd name="T53" fmla="*/ 206 h 1730"/>
                                <a:gd name="T54" fmla="*/ 97 w 107"/>
                                <a:gd name="T55" fmla="*/ 410 h 1730"/>
                                <a:gd name="T56" fmla="*/ 97 w 107"/>
                                <a:gd name="T57" fmla="*/ 821 h 1730"/>
                                <a:gd name="T58" fmla="*/ 97 w 107"/>
                                <a:gd name="T59" fmla="*/ 1230 h 1730"/>
                                <a:gd name="T60" fmla="*/ 97 w 107"/>
                                <a:gd name="T61" fmla="*/ 1640 h 1730"/>
                                <a:gd name="T62" fmla="*/ 86 w 107"/>
                                <a:gd name="T63" fmla="*/ 1652 h 173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</a:cxnLst>
                              <a:rect l="0" t="0" r="r" b="b"/>
                              <a:pathLst>
                                <a:path w="107" h="1730">
                                  <a:moveTo>
                                    <a:pt x="86" y="1652"/>
                                  </a:moveTo>
                                  <a:lnTo>
                                    <a:pt x="86" y="1730"/>
                                  </a:lnTo>
                                  <a:lnTo>
                                    <a:pt x="20" y="1730"/>
                                  </a:lnTo>
                                  <a:lnTo>
                                    <a:pt x="20" y="1652"/>
                                  </a:lnTo>
                                  <a:lnTo>
                                    <a:pt x="10" y="1640"/>
                                  </a:lnTo>
                                  <a:lnTo>
                                    <a:pt x="10" y="1230"/>
                                  </a:lnTo>
                                  <a:lnTo>
                                    <a:pt x="10" y="821"/>
                                  </a:lnTo>
                                  <a:lnTo>
                                    <a:pt x="10" y="410"/>
                                  </a:lnTo>
                                  <a:lnTo>
                                    <a:pt x="10" y="206"/>
                                  </a:lnTo>
                                  <a:lnTo>
                                    <a:pt x="10" y="102"/>
                                  </a:lnTo>
                                  <a:lnTo>
                                    <a:pt x="10" y="52"/>
                                  </a:lnTo>
                                  <a:lnTo>
                                    <a:pt x="10" y="26"/>
                                  </a:lnTo>
                                  <a:lnTo>
                                    <a:pt x="7" y="19"/>
                                  </a:lnTo>
                                  <a:lnTo>
                                    <a:pt x="3" y="16"/>
                                  </a:lnTo>
                                  <a:lnTo>
                                    <a:pt x="0" y="10"/>
                                  </a:lnTo>
                                  <a:lnTo>
                                    <a:pt x="3" y="3"/>
                                  </a:lnTo>
                                  <a:lnTo>
                                    <a:pt x="10" y="0"/>
                                  </a:lnTo>
                                  <a:lnTo>
                                    <a:pt x="54" y="0"/>
                                  </a:lnTo>
                                  <a:lnTo>
                                    <a:pt x="97" y="0"/>
                                  </a:lnTo>
                                  <a:lnTo>
                                    <a:pt x="104" y="3"/>
                                  </a:lnTo>
                                  <a:lnTo>
                                    <a:pt x="107" y="11"/>
                                  </a:lnTo>
                                  <a:lnTo>
                                    <a:pt x="104" y="16"/>
                                  </a:lnTo>
                                  <a:lnTo>
                                    <a:pt x="99" y="21"/>
                                  </a:lnTo>
                                  <a:lnTo>
                                    <a:pt x="97" y="26"/>
                                  </a:lnTo>
                                  <a:lnTo>
                                    <a:pt x="97" y="52"/>
                                  </a:lnTo>
                                  <a:lnTo>
                                    <a:pt x="97" y="102"/>
                                  </a:lnTo>
                                  <a:lnTo>
                                    <a:pt x="97" y="206"/>
                                  </a:lnTo>
                                  <a:lnTo>
                                    <a:pt x="97" y="410"/>
                                  </a:lnTo>
                                  <a:lnTo>
                                    <a:pt x="97" y="821"/>
                                  </a:lnTo>
                                  <a:lnTo>
                                    <a:pt x="97" y="1230"/>
                                  </a:lnTo>
                                  <a:lnTo>
                                    <a:pt x="97" y="1640"/>
                                  </a:lnTo>
                                  <a:lnTo>
                                    <a:pt x="86" y="165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EFEFEF"/>
                            </a:solidFill>
                            <a:ln>
                              <a:noFill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4468704" name="Freeform 32"/>
                          <wps:cNvSpPr>
                            <a:spLocks noChangeAspect="1"/>
                          </wps:cNvSpPr>
                          <wps:spPr bwMode="auto">
                            <a:xfrm>
                              <a:off x="2619" y="914"/>
                              <a:ext cx="952" cy="15388"/>
                            </a:xfrm>
                            <a:custGeom>
                              <a:avLst/>
                              <a:gdLst>
                                <a:gd name="T0" fmla="*/ 86 w 107"/>
                                <a:gd name="T1" fmla="*/ 1652 h 1730"/>
                                <a:gd name="T2" fmla="*/ 86 w 107"/>
                                <a:gd name="T3" fmla="*/ 1730 h 1730"/>
                                <a:gd name="T4" fmla="*/ 20 w 107"/>
                                <a:gd name="T5" fmla="*/ 1730 h 1730"/>
                                <a:gd name="T6" fmla="*/ 20 w 107"/>
                                <a:gd name="T7" fmla="*/ 1652 h 1730"/>
                                <a:gd name="T8" fmla="*/ 10 w 107"/>
                                <a:gd name="T9" fmla="*/ 1640 h 1730"/>
                                <a:gd name="T10" fmla="*/ 10 w 107"/>
                                <a:gd name="T11" fmla="*/ 1230 h 1730"/>
                                <a:gd name="T12" fmla="*/ 10 w 107"/>
                                <a:gd name="T13" fmla="*/ 821 h 1730"/>
                                <a:gd name="T14" fmla="*/ 10 w 107"/>
                                <a:gd name="T15" fmla="*/ 410 h 1730"/>
                                <a:gd name="T16" fmla="*/ 10 w 107"/>
                                <a:gd name="T17" fmla="*/ 206 h 1730"/>
                                <a:gd name="T18" fmla="*/ 10 w 107"/>
                                <a:gd name="T19" fmla="*/ 102 h 1730"/>
                                <a:gd name="T20" fmla="*/ 10 w 107"/>
                                <a:gd name="T21" fmla="*/ 52 h 1730"/>
                                <a:gd name="T22" fmla="*/ 10 w 107"/>
                                <a:gd name="T23" fmla="*/ 26 h 1730"/>
                                <a:gd name="T24" fmla="*/ 7 w 107"/>
                                <a:gd name="T25" fmla="*/ 19 h 1730"/>
                                <a:gd name="T26" fmla="*/ 3 w 107"/>
                                <a:gd name="T27" fmla="*/ 16 h 1730"/>
                                <a:gd name="T28" fmla="*/ 0 w 107"/>
                                <a:gd name="T29" fmla="*/ 10 h 1730"/>
                                <a:gd name="T30" fmla="*/ 3 w 107"/>
                                <a:gd name="T31" fmla="*/ 3 h 1730"/>
                                <a:gd name="T32" fmla="*/ 10 w 107"/>
                                <a:gd name="T33" fmla="*/ 0 h 1730"/>
                                <a:gd name="T34" fmla="*/ 54 w 107"/>
                                <a:gd name="T35" fmla="*/ 0 h 1730"/>
                                <a:gd name="T36" fmla="*/ 97 w 107"/>
                                <a:gd name="T37" fmla="*/ 0 h 1730"/>
                                <a:gd name="T38" fmla="*/ 104 w 107"/>
                                <a:gd name="T39" fmla="*/ 3 h 1730"/>
                                <a:gd name="T40" fmla="*/ 107 w 107"/>
                                <a:gd name="T41" fmla="*/ 11 h 1730"/>
                                <a:gd name="T42" fmla="*/ 104 w 107"/>
                                <a:gd name="T43" fmla="*/ 16 h 1730"/>
                                <a:gd name="T44" fmla="*/ 99 w 107"/>
                                <a:gd name="T45" fmla="*/ 21 h 1730"/>
                                <a:gd name="T46" fmla="*/ 97 w 107"/>
                                <a:gd name="T47" fmla="*/ 26 h 1730"/>
                                <a:gd name="T48" fmla="*/ 97 w 107"/>
                                <a:gd name="T49" fmla="*/ 52 h 1730"/>
                                <a:gd name="T50" fmla="*/ 97 w 107"/>
                                <a:gd name="T51" fmla="*/ 102 h 1730"/>
                                <a:gd name="T52" fmla="*/ 97 w 107"/>
                                <a:gd name="T53" fmla="*/ 206 h 1730"/>
                                <a:gd name="T54" fmla="*/ 97 w 107"/>
                                <a:gd name="T55" fmla="*/ 410 h 1730"/>
                                <a:gd name="T56" fmla="*/ 97 w 107"/>
                                <a:gd name="T57" fmla="*/ 821 h 1730"/>
                                <a:gd name="T58" fmla="*/ 97 w 107"/>
                                <a:gd name="T59" fmla="*/ 1230 h 1730"/>
                                <a:gd name="T60" fmla="*/ 97 w 107"/>
                                <a:gd name="T61" fmla="*/ 1640 h 1730"/>
                                <a:gd name="T62" fmla="*/ 86 w 107"/>
                                <a:gd name="T63" fmla="*/ 1652 h 173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</a:cxnLst>
                              <a:rect l="0" t="0" r="r" b="b"/>
                              <a:pathLst>
                                <a:path w="107" h="1730">
                                  <a:moveTo>
                                    <a:pt x="86" y="1652"/>
                                  </a:moveTo>
                                  <a:lnTo>
                                    <a:pt x="86" y="1730"/>
                                  </a:lnTo>
                                  <a:lnTo>
                                    <a:pt x="20" y="1730"/>
                                  </a:lnTo>
                                  <a:lnTo>
                                    <a:pt x="20" y="1652"/>
                                  </a:lnTo>
                                  <a:lnTo>
                                    <a:pt x="10" y="1640"/>
                                  </a:lnTo>
                                  <a:lnTo>
                                    <a:pt x="10" y="1230"/>
                                  </a:lnTo>
                                  <a:lnTo>
                                    <a:pt x="10" y="821"/>
                                  </a:lnTo>
                                  <a:lnTo>
                                    <a:pt x="10" y="410"/>
                                  </a:lnTo>
                                  <a:lnTo>
                                    <a:pt x="10" y="206"/>
                                  </a:lnTo>
                                  <a:lnTo>
                                    <a:pt x="10" y="102"/>
                                  </a:lnTo>
                                  <a:lnTo>
                                    <a:pt x="10" y="52"/>
                                  </a:lnTo>
                                  <a:lnTo>
                                    <a:pt x="10" y="26"/>
                                  </a:lnTo>
                                  <a:lnTo>
                                    <a:pt x="7" y="19"/>
                                  </a:lnTo>
                                  <a:lnTo>
                                    <a:pt x="3" y="16"/>
                                  </a:lnTo>
                                  <a:lnTo>
                                    <a:pt x="0" y="10"/>
                                  </a:lnTo>
                                  <a:lnTo>
                                    <a:pt x="3" y="3"/>
                                  </a:lnTo>
                                  <a:lnTo>
                                    <a:pt x="10" y="0"/>
                                  </a:lnTo>
                                  <a:lnTo>
                                    <a:pt x="54" y="0"/>
                                  </a:lnTo>
                                  <a:lnTo>
                                    <a:pt x="97" y="0"/>
                                  </a:lnTo>
                                  <a:lnTo>
                                    <a:pt x="104" y="3"/>
                                  </a:lnTo>
                                  <a:lnTo>
                                    <a:pt x="107" y="11"/>
                                  </a:lnTo>
                                  <a:lnTo>
                                    <a:pt x="104" y="16"/>
                                  </a:lnTo>
                                  <a:lnTo>
                                    <a:pt x="99" y="21"/>
                                  </a:lnTo>
                                  <a:lnTo>
                                    <a:pt x="97" y="26"/>
                                  </a:lnTo>
                                  <a:lnTo>
                                    <a:pt x="97" y="52"/>
                                  </a:lnTo>
                                  <a:lnTo>
                                    <a:pt x="97" y="102"/>
                                  </a:lnTo>
                                  <a:lnTo>
                                    <a:pt x="97" y="206"/>
                                  </a:lnTo>
                                  <a:lnTo>
                                    <a:pt x="97" y="410"/>
                                  </a:lnTo>
                                  <a:lnTo>
                                    <a:pt x="97" y="821"/>
                                  </a:lnTo>
                                  <a:lnTo>
                                    <a:pt x="97" y="1230"/>
                                  </a:lnTo>
                                  <a:lnTo>
                                    <a:pt x="97" y="1640"/>
                                  </a:lnTo>
                                  <a:lnTo>
                                    <a:pt x="86" y="1652"/>
                                  </a:lnTo>
                                </a:path>
                              </a:pathLst>
                            </a:custGeom>
                            <a:noFill/>
                            <a:ln w="381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25456812" name="Line 3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2302"/>
                              <a:ext cx="783" cy="8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488884703" name="Line 3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2542"/>
                              <a:ext cx="267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474439080" name="Line 3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2800"/>
                              <a:ext cx="267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683618845" name="Line 3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3049"/>
                              <a:ext cx="267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593506554" name="Line 3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3307"/>
                              <a:ext cx="267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509602893" name="Line 3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3565"/>
                              <a:ext cx="525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339119788" name="Line 3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3814"/>
                              <a:ext cx="267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581318569" name="Line 4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4072"/>
                              <a:ext cx="267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322904898" name="Line 4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4321"/>
                              <a:ext cx="267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760215212" name="Line 4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4579"/>
                              <a:ext cx="267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2145343360" name="Line 4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4828"/>
                              <a:ext cx="783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376780851" name="Line 4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5086"/>
                              <a:ext cx="267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694380260" name="Line 4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5326"/>
                              <a:ext cx="267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734337048" name="Line 4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5593"/>
                              <a:ext cx="267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951548425" name="Line 4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5851"/>
                              <a:ext cx="267" cy="8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379244194" name="Line 4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6091"/>
                              <a:ext cx="525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762597569" name="Line 4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6358"/>
                              <a:ext cx="267" cy="8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588619537" name="Line 5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6598"/>
                              <a:ext cx="267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914489319" name="Line 5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6856"/>
                              <a:ext cx="267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511155889" name="Line 5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7105"/>
                              <a:ext cx="267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046134825" name="Line 5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7363"/>
                              <a:ext cx="783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560535533" name="Line 5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7621"/>
                              <a:ext cx="267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306122575" name="Line 5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7870"/>
                              <a:ext cx="267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95699410" name="Line 5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8128"/>
                              <a:ext cx="267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2078270518" name="Line 5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8377"/>
                              <a:ext cx="267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90786518" name="Line 5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8635"/>
                              <a:ext cx="525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192402447" name="Line 5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8884"/>
                              <a:ext cx="267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301159951" name="Line 6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9142"/>
                              <a:ext cx="267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2112918149" name="Line 6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9382"/>
                              <a:ext cx="267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2060972330" name="Line 6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9649"/>
                              <a:ext cx="267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428196233" name="Line 6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9907"/>
                              <a:ext cx="783" cy="8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660001676" name="Line 6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10147"/>
                              <a:ext cx="267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272439026" name="Line 6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10414"/>
                              <a:ext cx="267" cy="8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637131285" name="Line 6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10654"/>
                              <a:ext cx="267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810377012" name="Line 6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10912"/>
                              <a:ext cx="267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584242256" name="Line 6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11161"/>
                              <a:ext cx="525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555889240" name="Line 6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11419"/>
                              <a:ext cx="267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466418368" name="Line 7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11677"/>
                              <a:ext cx="267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351119440" name="Line 7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11926"/>
                              <a:ext cx="267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386454415" name="Line 7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12184"/>
                              <a:ext cx="267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047656465" name="Line 7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12433"/>
                              <a:ext cx="783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543865998" name="Line 7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12691"/>
                              <a:ext cx="267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181880935" name="Line 7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12940"/>
                              <a:ext cx="267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486077725" name="Line 7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13198"/>
                              <a:ext cx="267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134997063" name="Line 7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13438"/>
                              <a:ext cx="267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905537630" name="Line 7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13705"/>
                              <a:ext cx="525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271485455" name="Line 7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13963"/>
                              <a:ext cx="267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936864388" name="Line 8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14203"/>
                              <a:ext cx="267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112961192" name="Line 8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14470"/>
                              <a:ext cx="267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104622430" name="Line 8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14710"/>
                              <a:ext cx="267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563346261" name="Line 8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14968"/>
                              <a:ext cx="783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</wpg:grpSp>
                      <wpg:grpSp>
                        <wpg:cNvPr id="1075353626" name="Group 84"/>
                        <wpg:cNvGrpSpPr>
                          <a:grpSpLocks noChangeAspect="1"/>
                        </wpg:cNvGrpSpPr>
                        <wpg:grpSpPr bwMode="auto">
                          <a:xfrm>
                            <a:off x="5540" y="1175"/>
                            <a:ext cx="3112" cy="4083"/>
                            <a:chOff x="0" y="-3"/>
                            <a:chExt cx="20000" cy="20003"/>
                          </a:xfrm>
                        </wpg:grpSpPr>
                        <wps:wsp>
                          <wps:cNvPr id="1141497734" name="Rectangle 85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0" y="19189"/>
                              <a:ext cx="20000" cy="434"/>
                            </a:xfrm>
                            <a:prstGeom prst="rect">
                              <a:avLst/>
                            </a:prstGeom>
                            <a:solidFill>
                              <a:srgbClr val="595959"/>
                            </a:solidFill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99876387" name="Rectangle 86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375" y="19613"/>
                              <a:ext cx="1559" cy="387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59694388" name="Rectangle 87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18004" y="19614"/>
                              <a:ext cx="1558" cy="386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5526020" name="Rectangle 88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17071" y="-3"/>
                              <a:ext cx="570" cy="19192"/>
                            </a:xfrm>
                            <a:prstGeom prst="rect">
                              <a:avLst/>
                            </a:prstGeom>
                            <a:solidFill>
                              <a:srgbClr val="595959"/>
                            </a:solidFill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026151095" name="Group 89"/>
                        <wpg:cNvGrpSpPr>
                          <a:grpSpLocks noChangeAspect="1"/>
                        </wpg:cNvGrpSpPr>
                        <wpg:grpSpPr bwMode="auto">
                          <a:xfrm>
                            <a:off x="7182" y="1697"/>
                            <a:ext cx="1358" cy="294"/>
                            <a:chOff x="1" y="2"/>
                            <a:chExt cx="19999" cy="19997"/>
                          </a:xfrm>
                        </wpg:grpSpPr>
                        <wps:wsp>
                          <wps:cNvPr id="1945974141" name="Rectangle 90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3286" y="6357"/>
                              <a:ext cx="16714" cy="6689"/>
                            </a:xfrm>
                            <a:prstGeom prst="rect">
                              <a:avLst/>
                            </a:prstGeom>
                            <a:solidFill>
                              <a:srgbClr val="595959"/>
                            </a:solidFill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68993424" name="Oval 91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13429" y="1125"/>
                              <a:ext cx="3859" cy="17805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86066747" name="Rectangle 92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1" y="265"/>
                              <a:ext cx="1017" cy="19137"/>
                            </a:xfrm>
                            <a:prstGeom prst="rect">
                              <a:avLst/>
                            </a:prstGeom>
                            <a:solidFill>
                              <a:srgbClr val="595959"/>
                            </a:solidFill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94211768" name="Rectangle 93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861" y="196"/>
                              <a:ext cx="1307" cy="19137"/>
                            </a:xfrm>
                            <a:prstGeom prst="rect">
                              <a:avLst/>
                            </a:prstGeom>
                            <a:solidFill>
                              <a:srgbClr val="595959"/>
                            </a:solidFill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83626780" name="Freeform 94"/>
                          <wps:cNvSpPr>
                            <a:spLocks noChangeAspect="1"/>
                          </wps:cNvSpPr>
                          <wps:spPr bwMode="auto">
                            <a:xfrm>
                              <a:off x="2152" y="2125"/>
                              <a:ext cx="5080" cy="15154"/>
                            </a:xfrm>
                            <a:custGeom>
                              <a:avLst/>
                              <a:gdLst>
                                <a:gd name="T0" fmla="*/ 0 w 20000"/>
                                <a:gd name="T1" fmla="*/ 0 h 20000"/>
                                <a:gd name="T2" fmla="*/ 0 w 20000"/>
                                <a:gd name="T3" fmla="*/ 19913 h 20000"/>
                                <a:gd name="T4" fmla="*/ 19944 w 20000"/>
                                <a:gd name="T5" fmla="*/ 17293 h 20000"/>
                                <a:gd name="T6" fmla="*/ 19944 w 20000"/>
                                <a:gd name="T7" fmla="*/ 2620 h 20000"/>
                                <a:gd name="T8" fmla="*/ 0 w 20000"/>
                                <a:gd name="T9" fmla="*/ 0 h 200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20000" h="20000">
                                  <a:moveTo>
                                    <a:pt x="0" y="0"/>
                                  </a:moveTo>
                                  <a:lnTo>
                                    <a:pt x="0" y="19913"/>
                                  </a:lnTo>
                                  <a:lnTo>
                                    <a:pt x="19944" y="17293"/>
                                  </a:lnTo>
                                  <a:lnTo>
                                    <a:pt x="19944" y="2620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595959"/>
                            </a:solidFill>
                            <a:ln w="12700" cap="flat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lg" len="med"/>
                              <a:tailEnd type="none" w="lg" len="med"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3946183" name="Freeform 95"/>
                          <wps:cNvSpPr>
                            <a:spLocks noChangeAspect="1"/>
                          </wps:cNvSpPr>
                          <wps:spPr bwMode="auto">
                            <a:xfrm>
                              <a:off x="13214" y="2"/>
                              <a:ext cx="4289" cy="19997"/>
                            </a:xfrm>
                            <a:custGeom>
                              <a:avLst/>
                              <a:gdLst>
                                <a:gd name="T0" fmla="*/ 0 w 20000"/>
                                <a:gd name="T1" fmla="*/ 0 h 20000"/>
                                <a:gd name="T2" fmla="*/ 11906 w 20000"/>
                                <a:gd name="T3" fmla="*/ 8013 h 20000"/>
                                <a:gd name="T4" fmla="*/ 19933 w 20000"/>
                                <a:gd name="T5" fmla="*/ 19934 h 20000"/>
                                <a:gd name="T6" fmla="*/ 8094 w 20000"/>
                                <a:gd name="T7" fmla="*/ 11987 h 20000"/>
                                <a:gd name="T8" fmla="*/ 0 w 20000"/>
                                <a:gd name="T9" fmla="*/ 0 h 200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20000" h="20000">
                                  <a:moveTo>
                                    <a:pt x="0" y="0"/>
                                  </a:moveTo>
                                  <a:lnTo>
                                    <a:pt x="11906" y="8013"/>
                                  </a:lnTo>
                                  <a:lnTo>
                                    <a:pt x="19933" y="19934"/>
                                  </a:lnTo>
                                  <a:lnTo>
                                    <a:pt x="8094" y="11987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12700" cap="flat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lg" len="med"/>
                              <a:tailEnd type="none" w="lg" len="med"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08550079" name="Line 96"/>
                        <wps:cNvCnPr>
                          <a:cxnSpLocks noChangeShapeType="1"/>
                        </wps:cNvCnPr>
                        <wps:spPr bwMode="auto">
                          <a:xfrm>
                            <a:off x="6950" y="3868"/>
                            <a:ext cx="1" cy="75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</wps:spPr>
                        <wps:bodyPr/>
                      </wps:wsp>
                      <wps:wsp>
                        <wps:cNvPr id="729033259" name="Line 97"/>
                        <wps:cNvCnPr>
                          <a:cxnSpLocks noChangeShapeType="1"/>
                        </wps:cNvCnPr>
                        <wps:spPr bwMode="auto">
                          <a:xfrm>
                            <a:off x="7640" y="3763"/>
                            <a:ext cx="1" cy="8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</wps:spPr>
                        <wps:bodyPr/>
                      </wps:wsp>
                      <wps:wsp>
                        <wps:cNvPr id="12698344" name="Line 98"/>
                        <wps:cNvCnPr>
                          <a:cxnSpLocks noChangeShapeType="1"/>
                        </wps:cNvCnPr>
                        <wps:spPr bwMode="auto">
                          <a:xfrm>
                            <a:off x="7055" y="4708"/>
                            <a:ext cx="481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</wps:spPr>
                        <wps:bodyPr/>
                      </wps:wsp>
                      <wps:wsp>
                        <wps:cNvPr id="2099917200" name="Arc 99"/>
                        <wps:cNvSpPr>
                          <a:spLocks/>
                        </wps:cNvSpPr>
                        <wps:spPr bwMode="auto">
                          <a:xfrm flipH="1" flipV="1">
                            <a:off x="6950" y="4588"/>
                            <a:ext cx="121" cy="121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41002911" name="Arc 100"/>
                        <wps:cNvSpPr>
                          <a:spLocks/>
                        </wps:cNvSpPr>
                        <wps:spPr bwMode="auto">
                          <a:xfrm flipV="1">
                            <a:off x="7520" y="4588"/>
                            <a:ext cx="121" cy="121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3570976" name="Arc 101"/>
                        <wps:cNvSpPr>
                          <a:spLocks/>
                        </wps:cNvSpPr>
                        <wps:spPr bwMode="auto">
                          <a:xfrm>
                            <a:off x="6890" y="3733"/>
                            <a:ext cx="61" cy="136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93284557" name="Line 102"/>
                        <wps:cNvCnPr>
                          <a:cxnSpLocks noChangeShapeType="1"/>
                        </wps:cNvCnPr>
                        <wps:spPr bwMode="auto">
                          <a:xfrm>
                            <a:off x="6965" y="4273"/>
                            <a:ext cx="661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</wps:spPr>
                        <wps:bodyPr/>
                      </wps:wsp>
                      <wps:wsp>
                        <wps:cNvPr id="439589367" name="Rectangle 103"/>
                        <wps:cNvSpPr>
                          <a:spLocks noChangeArrowheads="1"/>
                        </wps:cNvSpPr>
                        <wps:spPr bwMode="auto">
                          <a:xfrm>
                            <a:off x="7175" y="4588"/>
                            <a:ext cx="256" cy="9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5777821" name="Line 104"/>
                        <wps:cNvCnPr>
                          <a:cxnSpLocks noChangeShapeType="1"/>
                        </wps:cNvCnPr>
                        <wps:spPr bwMode="auto">
                          <a:xfrm>
                            <a:off x="7295" y="4573"/>
                            <a:ext cx="1" cy="13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</wps:spPr>
                        <wps:bodyPr/>
                      </wps:wsp>
                      <wpg:grpSp>
                        <wpg:cNvPr id="2029340020" name="Group 105"/>
                        <wpg:cNvGrpSpPr>
                          <a:grpSpLocks/>
                        </wpg:cNvGrpSpPr>
                        <wpg:grpSpPr bwMode="auto">
                          <a:xfrm>
                            <a:off x="5993" y="4729"/>
                            <a:ext cx="1876" cy="382"/>
                            <a:chOff x="876" y="4470"/>
                            <a:chExt cx="1876" cy="382"/>
                          </a:xfrm>
                        </wpg:grpSpPr>
                        <wps:wsp>
                          <wps:cNvPr id="228978842" name="Rectangle 106"/>
                          <wps:cNvSpPr>
                            <a:spLocks noChangeArrowheads="1"/>
                          </wps:cNvSpPr>
                          <wps:spPr bwMode="auto">
                            <a:xfrm>
                              <a:off x="1596" y="4470"/>
                              <a:ext cx="1156" cy="38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84500552" name="Freeform 107"/>
                          <wps:cNvSpPr>
                            <a:spLocks/>
                          </wps:cNvSpPr>
                          <wps:spPr bwMode="auto">
                            <a:xfrm>
                              <a:off x="876" y="4626"/>
                              <a:ext cx="706" cy="106"/>
                            </a:xfrm>
                            <a:custGeom>
                              <a:avLst/>
                              <a:gdLst>
                                <a:gd name="T0" fmla="*/ 0 w 20000"/>
                                <a:gd name="T1" fmla="*/ 8491 h 20000"/>
                                <a:gd name="T2" fmla="*/ 0 w 20000"/>
                                <a:gd name="T3" fmla="*/ 5660 h 20000"/>
                                <a:gd name="T4" fmla="*/ 1700 w 20000"/>
                                <a:gd name="T5" fmla="*/ 5660 h 20000"/>
                                <a:gd name="T6" fmla="*/ 2550 w 20000"/>
                                <a:gd name="T7" fmla="*/ 2830 h 20000"/>
                                <a:gd name="T8" fmla="*/ 5524 w 20000"/>
                                <a:gd name="T9" fmla="*/ 2830 h 20000"/>
                                <a:gd name="T10" fmla="*/ 5949 w 20000"/>
                                <a:gd name="T11" fmla="*/ 0 h 20000"/>
                                <a:gd name="T12" fmla="*/ 12323 w 20000"/>
                                <a:gd name="T13" fmla="*/ 0 h 20000"/>
                                <a:gd name="T14" fmla="*/ 12323 w 20000"/>
                                <a:gd name="T15" fmla="*/ 2830 h 20000"/>
                                <a:gd name="T16" fmla="*/ 12748 w 20000"/>
                                <a:gd name="T17" fmla="*/ 2830 h 20000"/>
                                <a:gd name="T18" fmla="*/ 12748 w 20000"/>
                                <a:gd name="T19" fmla="*/ 5660 h 20000"/>
                                <a:gd name="T20" fmla="*/ 13173 w 20000"/>
                                <a:gd name="T21" fmla="*/ 5660 h 20000"/>
                                <a:gd name="T22" fmla="*/ 14023 w 20000"/>
                                <a:gd name="T23" fmla="*/ 8491 h 20000"/>
                                <a:gd name="T24" fmla="*/ 14023 w 20000"/>
                                <a:gd name="T25" fmla="*/ 11321 h 20000"/>
                                <a:gd name="T26" fmla="*/ 14448 w 20000"/>
                                <a:gd name="T27" fmla="*/ 11321 h 20000"/>
                                <a:gd name="T28" fmla="*/ 14448 w 20000"/>
                                <a:gd name="T29" fmla="*/ 14151 h 20000"/>
                                <a:gd name="T30" fmla="*/ 16147 w 20000"/>
                                <a:gd name="T31" fmla="*/ 14151 h 20000"/>
                                <a:gd name="T32" fmla="*/ 16572 w 20000"/>
                                <a:gd name="T33" fmla="*/ 16981 h 20000"/>
                                <a:gd name="T34" fmla="*/ 16997 w 20000"/>
                                <a:gd name="T35" fmla="*/ 16981 h 20000"/>
                                <a:gd name="T36" fmla="*/ 16997 w 20000"/>
                                <a:gd name="T37" fmla="*/ 19811 h 20000"/>
                                <a:gd name="T38" fmla="*/ 19972 w 20000"/>
                                <a:gd name="T39" fmla="*/ 19811 h 200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</a:cxnLst>
                              <a:rect l="0" t="0" r="r" b="b"/>
                              <a:pathLst>
                                <a:path w="20000" h="20000">
                                  <a:moveTo>
                                    <a:pt x="0" y="8491"/>
                                  </a:moveTo>
                                  <a:lnTo>
                                    <a:pt x="0" y="5660"/>
                                  </a:lnTo>
                                  <a:lnTo>
                                    <a:pt x="1700" y="5660"/>
                                  </a:lnTo>
                                  <a:lnTo>
                                    <a:pt x="2550" y="2830"/>
                                  </a:lnTo>
                                  <a:lnTo>
                                    <a:pt x="5524" y="2830"/>
                                  </a:lnTo>
                                  <a:lnTo>
                                    <a:pt x="5949" y="0"/>
                                  </a:lnTo>
                                  <a:lnTo>
                                    <a:pt x="12323" y="0"/>
                                  </a:lnTo>
                                  <a:lnTo>
                                    <a:pt x="12323" y="2830"/>
                                  </a:lnTo>
                                  <a:lnTo>
                                    <a:pt x="12748" y="2830"/>
                                  </a:lnTo>
                                  <a:lnTo>
                                    <a:pt x="12748" y="5660"/>
                                  </a:lnTo>
                                  <a:lnTo>
                                    <a:pt x="13173" y="5660"/>
                                  </a:lnTo>
                                  <a:lnTo>
                                    <a:pt x="14023" y="8491"/>
                                  </a:lnTo>
                                  <a:lnTo>
                                    <a:pt x="14023" y="11321"/>
                                  </a:lnTo>
                                  <a:lnTo>
                                    <a:pt x="14448" y="11321"/>
                                  </a:lnTo>
                                  <a:lnTo>
                                    <a:pt x="14448" y="14151"/>
                                  </a:lnTo>
                                  <a:lnTo>
                                    <a:pt x="16147" y="14151"/>
                                  </a:lnTo>
                                  <a:lnTo>
                                    <a:pt x="16572" y="16981"/>
                                  </a:lnTo>
                                  <a:lnTo>
                                    <a:pt x="16997" y="16981"/>
                                  </a:lnTo>
                                  <a:lnTo>
                                    <a:pt x="16997" y="19811"/>
                                  </a:lnTo>
                                  <a:lnTo>
                                    <a:pt x="19972" y="19811"/>
                                  </a:lnTo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9525" cap="flat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90587959" name="Freeform 108"/>
                        <wps:cNvSpPr>
                          <a:spLocks/>
                        </wps:cNvSpPr>
                        <wps:spPr bwMode="auto">
                          <a:xfrm>
                            <a:off x="6029" y="4969"/>
                            <a:ext cx="706" cy="106"/>
                          </a:xfrm>
                          <a:custGeom>
                            <a:avLst/>
                            <a:gdLst>
                              <a:gd name="T0" fmla="*/ 0 w 20000"/>
                              <a:gd name="T1" fmla="*/ 8491 h 20000"/>
                              <a:gd name="T2" fmla="*/ 0 w 20000"/>
                              <a:gd name="T3" fmla="*/ 5660 h 20000"/>
                              <a:gd name="T4" fmla="*/ 1700 w 20000"/>
                              <a:gd name="T5" fmla="*/ 5660 h 20000"/>
                              <a:gd name="T6" fmla="*/ 2550 w 20000"/>
                              <a:gd name="T7" fmla="*/ 2830 h 20000"/>
                              <a:gd name="T8" fmla="*/ 5524 w 20000"/>
                              <a:gd name="T9" fmla="*/ 2830 h 20000"/>
                              <a:gd name="T10" fmla="*/ 5949 w 20000"/>
                              <a:gd name="T11" fmla="*/ 0 h 20000"/>
                              <a:gd name="T12" fmla="*/ 12323 w 20000"/>
                              <a:gd name="T13" fmla="*/ 0 h 20000"/>
                              <a:gd name="T14" fmla="*/ 12323 w 20000"/>
                              <a:gd name="T15" fmla="*/ 2830 h 20000"/>
                              <a:gd name="T16" fmla="*/ 12748 w 20000"/>
                              <a:gd name="T17" fmla="*/ 2830 h 20000"/>
                              <a:gd name="T18" fmla="*/ 12748 w 20000"/>
                              <a:gd name="T19" fmla="*/ 5660 h 20000"/>
                              <a:gd name="T20" fmla="*/ 13173 w 20000"/>
                              <a:gd name="T21" fmla="*/ 5660 h 20000"/>
                              <a:gd name="T22" fmla="*/ 14023 w 20000"/>
                              <a:gd name="T23" fmla="*/ 8491 h 20000"/>
                              <a:gd name="T24" fmla="*/ 14023 w 20000"/>
                              <a:gd name="T25" fmla="*/ 11321 h 20000"/>
                              <a:gd name="T26" fmla="*/ 14448 w 20000"/>
                              <a:gd name="T27" fmla="*/ 11321 h 20000"/>
                              <a:gd name="T28" fmla="*/ 14448 w 20000"/>
                              <a:gd name="T29" fmla="*/ 14151 h 20000"/>
                              <a:gd name="T30" fmla="*/ 16147 w 20000"/>
                              <a:gd name="T31" fmla="*/ 14151 h 20000"/>
                              <a:gd name="T32" fmla="*/ 16572 w 20000"/>
                              <a:gd name="T33" fmla="*/ 16981 h 20000"/>
                              <a:gd name="T34" fmla="*/ 16997 w 20000"/>
                              <a:gd name="T35" fmla="*/ 16981 h 20000"/>
                              <a:gd name="T36" fmla="*/ 16997 w 20000"/>
                              <a:gd name="T37" fmla="*/ 19811 h 20000"/>
                              <a:gd name="T38" fmla="*/ 19972 w 20000"/>
                              <a:gd name="T39" fmla="*/ 19811 h 200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</a:cxnLst>
                            <a:rect l="0" t="0" r="r" b="b"/>
                            <a:pathLst>
                              <a:path w="20000" h="20000">
                                <a:moveTo>
                                  <a:pt x="0" y="8491"/>
                                </a:moveTo>
                                <a:lnTo>
                                  <a:pt x="0" y="5660"/>
                                </a:lnTo>
                                <a:lnTo>
                                  <a:pt x="1700" y="5660"/>
                                </a:lnTo>
                                <a:lnTo>
                                  <a:pt x="2550" y="2830"/>
                                </a:lnTo>
                                <a:lnTo>
                                  <a:pt x="5524" y="2830"/>
                                </a:lnTo>
                                <a:lnTo>
                                  <a:pt x="5949" y="0"/>
                                </a:lnTo>
                                <a:lnTo>
                                  <a:pt x="12323" y="0"/>
                                </a:lnTo>
                                <a:lnTo>
                                  <a:pt x="12323" y="2830"/>
                                </a:lnTo>
                                <a:lnTo>
                                  <a:pt x="12748" y="2830"/>
                                </a:lnTo>
                                <a:lnTo>
                                  <a:pt x="12748" y="5660"/>
                                </a:lnTo>
                                <a:lnTo>
                                  <a:pt x="13173" y="5660"/>
                                </a:lnTo>
                                <a:lnTo>
                                  <a:pt x="14023" y="8491"/>
                                </a:lnTo>
                                <a:lnTo>
                                  <a:pt x="14023" y="11321"/>
                                </a:lnTo>
                                <a:lnTo>
                                  <a:pt x="14448" y="11321"/>
                                </a:lnTo>
                                <a:lnTo>
                                  <a:pt x="14448" y="14151"/>
                                </a:lnTo>
                                <a:lnTo>
                                  <a:pt x="16147" y="14151"/>
                                </a:lnTo>
                                <a:lnTo>
                                  <a:pt x="16572" y="16981"/>
                                </a:lnTo>
                                <a:lnTo>
                                  <a:pt x="16997" y="16981"/>
                                </a:lnTo>
                                <a:lnTo>
                                  <a:pt x="16997" y="19811"/>
                                </a:lnTo>
                                <a:lnTo>
                                  <a:pt x="19972" y="19811"/>
                                </a:lnTo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9525" cap="flat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sm" len="sm"/>
                            <a:tailEnd type="none" w="sm" len="sm"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7F8D213" id="Groupe 170" o:spid="_x0000_s1026" style="position:absolute;margin-left:226pt;margin-top:1.2pt;width:155.6pt;height:253.8pt;z-index:251668480" coordorigin="5540,182" coordsize="3112,50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" o:allowincell="f">
                <v:group id="Group 3" o:spid="_x0000_s1027" style="position:absolute;left:7105;top:182;width:394;height:3892" coordorigin="2201,914" coordsize="2197,217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">
                  <o:lock v:ext="edit" aspectratio="t"/>
                  <v:roundrect id="AutoShape 4" o:spid="_x0000_s1028" style="position:absolute;left:3784;top:16213;width:338;height:2553;visibility:visible;mso-wrap-style:square;v-text-anchor:top" arcsize="12136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" fillcolor="#efefef" strokeweight=".3pt">
                    <o:lock v:ext="edit" aspectratio="t"/>
                  </v:roundrect>
                  <v:roundrect id="AutoShape 5" o:spid="_x0000_s1029" style="position:absolute;left:3820;top:16409;width:258;height:2188;visibility:visible;mso-wrap-style:square;v-text-anchor:top" arcsize="11915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" fillcolor="#efefef" strokeweight=".3pt">
                    <o:lock v:ext="edit" aspectratio="t"/>
                  </v:roundrect>
                  <v:shape id="Freeform 6" o:spid="_x0000_s1030" style="position:absolute;left:2201;top:17094;width:2197;height:818;visibility:visible;mso-wrap-style:square;v-text-anchor:top" coordsize="247,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" path="m7,24r14,l36,24r29,l125,r58,l213,r14,l237,3r6,7l245,21r2,8l247,37r,8l247,52r,8l245,68r-2,11l240,86r-6,3l227,92r-14,l183,92r-58,l65,71r-29,l21,71,7,71,3,70,2,66,,62,,57,,50,,45,,37,2,29,7,24xe" fillcolor="#efefef" stroked="f">
                    <v:path arrowok="t" o:connecttype="custom" o:connectlocs="62,213;187,213;320,213;578,213;1112,0;1628,0;1895,0;2019,0;2108,27;2161,89;2179,187;2197,258;2197,329;2197,400;2197,462;2197,533;2179,605;2161,702;2135,765;2081,791;2019,818;1895,818;1628,818;1112,818;578,631;320,631;187,631;62,631;27,622;18,587;0,551;0,507;0,445;0,400;0,329;18,258;62,213" o:connectangles="0,0,0,0,0,0,0,0,0,0,0,0,0,0,0,0,0,0,0,0,0,0,0,0,0,0,0,0,0,0,0,0,0,0,0,0,0"/>
                    <o:lock v:ext="edit" aspectratio="t"/>
                  </v:shape>
                  <v:shape id="Freeform 7" o:spid="_x0000_s1031" style="position:absolute;left:2201;top:17094;width:2197;height:818;visibility:visible;mso-wrap-style:square;v-text-anchor:top" coordsize="247,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" path="m7,24r14,l36,24r29,l125,r58,l213,r14,l237,3r6,7l245,21r2,8l247,37r,8l247,52r,8l245,68r-2,11l240,86r-6,3l227,92r-14,l183,92r-58,l65,71r-29,l21,71,7,71,3,70,2,66,,62,,57,,50,,45,,37,2,29,7,24e" filled="f" strokeweight=".3pt">
                    <v:path arrowok="t" o:connecttype="custom" o:connectlocs="62,213;187,213;320,213;578,213;1112,0;1628,0;1895,0;2019,0;2108,27;2161,89;2179,187;2197,258;2197,329;2197,400;2197,462;2197,533;2179,605;2161,702;2135,765;2081,791;2019,818;1895,818;1628,818;1112,818;578,631;320,631;187,631;62,631;27,622;18,587;0,551;0,507;0,445;0,400;0,329;18,258;62,213" o:connectangles="0,0,0,0,0,0,0,0,0,0,0,0,0,0,0,0,0,0,0,0,0,0,0,0,0,0,0,0,0,0,0,0,0,0,0,0,0"/>
                    <o:lock v:ext="edit" aspectratio="t"/>
                  </v:shape>
                  <v:shape id="Freeform 8" o:spid="_x0000_s1032" style="position:absolute;left:2245;top:17280;width:98;height:481;visibility:visible;mso-wrap-style:square;v-text-anchor:top" coordsize="11,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" path="m2,r,l3,2r8,48l10,54r,l6,52,,3,2,xe" fillcolor="#efefef" stroked="f">
                    <v:path arrowok="t" o:connecttype="custom" o:connectlocs="18,0;18,0;27,18;98,445;89,481;89,481;53,463;0,27;18,0" o:connectangles="0,0,0,0,0,0,0,0,0"/>
                    <o:lock v:ext="edit" aspectratio="t"/>
                  </v:shape>
                  <v:shape id="Freeform 9" o:spid="_x0000_s1033" style="position:absolute;left:2245;top:17280;width:98;height:481;visibility:visible;mso-wrap-style:square;v-text-anchor:top" coordsize="11,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" path="m2,r,l3,2r8,48l10,54r,l6,52,,3,2,e" filled="f" strokeweight=".3pt">
                    <v:path arrowok="t" o:connecttype="custom" o:connectlocs="18,0;18,0;27,18;98,445;89,481;89,481;53,463;0,27;18,0" o:connectangles="0,0,0,0,0,0,0,0,0"/>
                    <o:lock v:ext="edit" aspectratio="t"/>
                  </v:shape>
                  <v:shape id="Freeform 10" o:spid="_x0000_s1034" style="position:absolute;left:2343;top:17280;width:107;height:481;visibility:visible;mso-wrap-style:square;v-text-anchor:top" coordsize="12,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" path="m2,r,l4,2r8,48l10,54r,l7,52,,3,2,xe" fillcolor="#efefef" stroked="f">
                    <v:path arrowok="t" o:connecttype="custom" o:connectlocs="18,0;18,0;36,18;107,445;89,481;89,481;62,463;0,27;18,0" o:connectangles="0,0,0,0,0,0,0,0,0"/>
                    <o:lock v:ext="edit" aspectratio="t"/>
                  </v:shape>
                  <v:shape id="Freeform 11" o:spid="_x0000_s1035" style="position:absolute;left:2343;top:17280;width:107;height:481;visibility:visible;mso-wrap-style:square;v-text-anchor:top" coordsize="12,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" path="m2,r,l4,2r8,48l10,54r,l7,52,,3,2,e" filled="f" strokeweight=".3pt">
                    <v:path arrowok="t" o:connecttype="custom" o:connectlocs="18,0;18,0;36,18;107,445;89,481;89,481;62,463;0,27;18,0" o:connectangles="0,0,0,0,0,0,0,0,0"/>
                    <o:lock v:ext="edit" aspectratio="t"/>
                  </v:shape>
                  <v:shape id="Freeform 12" o:spid="_x0000_s1036" style="position:absolute;left:2432;top:17280;width:116;height:481;visibility:visible;mso-wrap-style:square;v-text-anchor:top" coordsize="13,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" path="m2,r,l5,2r8,48l10,54r,l8,52,,3,2,xe" fillcolor="#efefef" stroked="f">
                    <v:path arrowok="t" o:connecttype="custom" o:connectlocs="18,0;18,0;45,18;116,445;89,481;89,481;71,463;0,27;18,0" o:connectangles="0,0,0,0,0,0,0,0,0"/>
                    <o:lock v:ext="edit" aspectratio="t"/>
                  </v:shape>
                  <v:shape id="Freeform 13" o:spid="_x0000_s1037" style="position:absolute;left:2432;top:17280;width:116;height:481;visibility:visible;mso-wrap-style:square;v-text-anchor:top" coordsize="13,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" path="m2,r,l5,2r8,48l10,54r,l8,52,,3,2,e" filled="f" strokeweight=".3pt">
                    <v:path arrowok="t" o:connecttype="custom" o:connectlocs="18,0;18,0;45,18;116,445;89,481;89,481;71,463;0,27;18,0" o:connectangles="0,0,0,0,0,0,0,0,0"/>
                    <o:lock v:ext="edit" aspectratio="t"/>
                  </v:shape>
                  <v:shape id="Freeform 14" o:spid="_x0000_s1038" style="position:absolute;left:2530;top:17280;width:107;height:481;visibility:visible;mso-wrap-style:square;v-text-anchor:top" coordsize="12,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" path="m2,r,l5,2r7,48l10,54r,l8,52,,3,2,xe" fillcolor="#efefef" stroked="f">
                    <v:path arrowok="t" o:connecttype="custom" o:connectlocs="18,0;18,0;45,18;107,445;89,481;89,481;71,463;0,27;18,0" o:connectangles="0,0,0,0,0,0,0,0,0"/>
                    <o:lock v:ext="edit" aspectratio="t"/>
                  </v:shape>
                  <v:shape id="Freeform 15" o:spid="_x0000_s1039" style="position:absolute;left:2530;top:17280;width:107;height:481;visibility:visible;mso-wrap-style:square;v-text-anchor:top" coordsize="12,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" path="m2,r,l5,2r7,48l10,54r,l8,52,,3,2,e" filled="f" strokeweight=".3pt">
                    <v:path arrowok="t" o:connecttype="custom" o:connectlocs="18,0;18,0;45,18;107,445;89,481;89,481;71,463;0,27;18,0" o:connectangles="0,0,0,0,0,0,0,0,0"/>
                    <o:lock v:ext="edit" aspectratio="t"/>
                  </v:shape>
                  <v:shape id="Freeform 16" o:spid="_x0000_s1040" style="position:absolute;left:2637;top:17280;width:98;height:481;visibility:visible;mso-wrap-style:square;v-text-anchor:top" coordsize="11,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" path="m1,r,l5,2r6,48l9,54r,l8,52,,3,1,xe" fillcolor="#efefef" stroked="f">
                    <v:path arrowok="t" o:connecttype="custom" o:connectlocs="9,0;9,0;45,18;98,445;80,481;80,481;71,463;0,27;9,0" o:connectangles="0,0,0,0,0,0,0,0,0"/>
                    <o:lock v:ext="edit" aspectratio="t"/>
                  </v:shape>
                  <v:shape id="Freeform 17" o:spid="_x0000_s1041" style="position:absolute;left:2637;top:17280;width:98;height:481;visibility:visible;mso-wrap-style:square;v-text-anchor:top" coordsize="11,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" path="m1,r,l5,2r6,48l9,54r,l8,52,,3,1,e" filled="f" strokeweight=".3pt">
                    <v:path arrowok="t" o:connecttype="custom" o:connectlocs="9,0;9,0;45,18;98,445;80,481;80,481;71,463;0,27;9,0" o:connectangles="0,0,0,0,0,0,0,0,0"/>
                    <o:lock v:ext="edit" aspectratio="t"/>
                  </v:shape>
                  <v:rect id="Rectangle 18" o:spid="_x0000_s1042" style="position:absolute;left:2913;top:18561;width:444;height:1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" fillcolor="#efefef" stroked="f">
                    <o:lock v:ext="edit" aspectratio="t"/>
                  </v:rect>
                  <v:rect id="Rectangle 19" o:spid="_x0000_s1043" style="position:absolute;left:2939;top:18588;width:392;height: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" filled="f" strokeweight=".3pt">
                    <o:lock v:ext="edit" aspectratio="t"/>
                  </v:rect>
                  <v:shape id="Freeform 20" o:spid="_x0000_s1044" style="position:absolute;left:2913;top:18712;width:444;height:3923;visibility:visible;mso-wrap-style:square;v-text-anchor:top" coordsize="50,4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" path="m,l50,r,108l50,217r,107l40,441r-31,l,324,,217,,108,,xe" fillcolor="#efefef" stroked="f">
                    <v:path arrowok="t" o:connecttype="custom" o:connectlocs="0,0;444,0;444,961;444,1930;444,2882;355,3923;80,3923;0,2882;0,1930;0,961;0,0" o:connectangles="0,0,0,0,0,0,0,0,0,0,0"/>
                    <o:lock v:ext="edit" aspectratio="t"/>
                  </v:shape>
                  <v:shape id="Freeform 21" o:spid="_x0000_s1045" style="position:absolute;left:2913;top:18712;width:444;height:3923;visibility:visible;mso-wrap-style:square;v-text-anchor:top" coordsize="50,4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" path="m,l50,r,108l50,217r,107l40,441r-31,l,324,,217,,108,,e" filled="f" strokeweight=".3pt">
                    <v:path arrowok="t" o:connecttype="custom" o:connectlocs="0,0;444,0;444,961;444,1930;444,2882;355,3923;80,3923;0,2882;0,1930;0,961;0,0" o:connectangles="0,0,0,0,0,0,0,0,0,0,0"/>
                    <o:lock v:ext="edit" aspectratio="t"/>
                  </v:shape>
                  <v:rect id="Rectangle 22" o:spid="_x0000_s1046" style="position:absolute;left:3082;top:18712;width:97;height:39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" fillcolor="#efefef" stroked="f">
                    <o:lock v:ext="edit" aspectratio="t"/>
                  </v:rect>
                  <v:rect id="Rectangle 23" o:spid="_x0000_s1047" style="position:absolute;left:3108;top:18739;width:45;height:38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" filled="f" strokeweight=".3pt">
                    <o:lock v:ext="edit" aspectratio="t"/>
                  </v:rect>
                  <v:shape id="Freeform 24" o:spid="_x0000_s1048" style="position:absolute;left:2824;top:16684;width:604;height:1877;visibility:visible;mso-wrap-style:square;v-text-anchor:top" coordsize="68,2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" path="m,l68,r,106l68,132r-3,45l60,211r-50,l3,169,,132,,106,,xe" fillcolor="#efefef" stroked="f">
                    <v:path arrowok="t" o:connecttype="custom" o:connectlocs="0,0;604,0;604,943;604,1174;577,1575;533,1877;89,1877;27,1503;0,1174;0,943;0,0" o:connectangles="0,0,0,0,0,0,0,0,0,0,0"/>
                    <o:lock v:ext="edit" aspectratio="t"/>
                  </v:shape>
                  <v:shape id="Freeform 25" o:spid="_x0000_s1049" style="position:absolute;left:2824;top:16684;width:604;height:1877;visibility:visible;mso-wrap-style:square;v-text-anchor:top" coordsize="68,2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" path="m,l68,r,106l68,132r-3,45l60,211r-50,l3,169,,132,,106,,e" filled="f" strokeweight=".3pt">
                    <v:path arrowok="t" o:connecttype="custom" o:connectlocs="0,0;604,0;604,943;604,1174;577,1575;533,1877;89,1877;27,1503;0,1174;0,943;0,0" o:connectangles="0,0,0,0,0,0,0,0,0,0,0"/>
                    <o:lock v:ext="edit" aspectratio="t"/>
                  </v:shape>
                  <v:roundrect id="AutoShape 26" o:spid="_x0000_s1050" style="position:absolute;left:2717;top:16338;width:818;height:338;visibility:visible;mso-wrap-style:square;v-text-anchor:top" arcsize="31554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" fillcolor="#efefef" strokeweight=".3pt">
                    <o:lock v:ext="edit" aspectratio="t"/>
                  </v:roundrect>
                  <v:roundrect id="AutoShape 27" o:spid="_x0000_s1051" style="position:absolute;left:2326;top:16907;width:382;height:1183;visibility:visible;mso-wrap-style:square;v-text-anchor:top" arcsize="13107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" fillcolor="#efefef" strokeweight=".3pt">
                    <o:lock v:ext="edit" aspectratio="t"/>
                  </v:roundrect>
                  <v:line id="Line 28" o:spid="_x0000_s1052" style="position:absolute;visibility:visible;mso-wrap-style:square" from="2317,17183" to="2708,171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" strokeweight=".3pt">
                    <o:lock v:ext="edit" aspectratio="t"/>
                  </v:line>
                  <v:line id="Line 29" o:spid="_x0000_s1053" style="position:absolute;visibility:visible;mso-wrap-style:square" from="2317,17796" to="2708,178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" strokeweight=".3pt">
                    <o:lock v:ext="edit" aspectratio="t"/>
                  </v:line>
                  <v:roundrect id="AutoShape 30" o:spid="_x0000_s1054" style="position:absolute;left:2735;top:17209;width:62;height:650;visibility:visible;mso-wrap-style:square;v-text-anchor:top" arcsize=".3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" fillcolor="#efefef" strokeweight=".3pt">
                    <o:lock v:ext="edit" aspectratio="t"/>
                  </v:roundrect>
                  <v:shape id="Freeform 31" o:spid="_x0000_s1055" style="position:absolute;left:2619;top:914;width:952;height:15388;visibility:visible;mso-wrap-style:square;v-text-anchor:top" coordsize="107,17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" path="m86,1652r,78l20,1730r,-78l10,1640r,-410l10,821r,-411l10,206r,-104l10,52r,-26l7,19,3,16,,10,3,3,10,,54,,97,r7,3l107,11r-3,5l99,21r-2,5l97,52r,50l97,206r,204l97,821r,409l97,1640r-11,12xe" fillcolor="#efefef" stroked="f">
                    <v:path arrowok="t" o:connecttype="custom" o:connectlocs="765,14694;765,15388;178,15388;178,14694;89,14587;89,10941;89,7303;89,3647;89,1832;89,907;89,463;89,231;62,169;27,142;0,89;27,27;89,0;480,0;863,0;925,27;952,98;925,142;881,187;863,231;863,463;863,907;863,1832;863,3647;863,7303;863,10941;863,14587;765,14694" o:connectangles="0,0,0,0,0,0,0,0,0,0,0,0,0,0,0,0,0,0,0,0,0,0,0,0,0,0,0,0,0,0,0,0"/>
                    <o:lock v:ext="edit" aspectratio="t"/>
                  </v:shape>
                  <v:shape id="Freeform 32" o:spid="_x0000_s1056" style="position:absolute;left:2619;top:914;width:952;height:15388;visibility:visible;mso-wrap-style:square;v-text-anchor:top" coordsize="107,17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" path="m86,1652r,78l20,1730r,-78l10,1640r,-410l10,821r,-411l10,206r,-104l10,52r,-26l7,19,3,16,,10,3,3,10,,54,,97,r7,3l107,11r-3,5l99,21r-2,5l97,52r,50l97,206r,204l97,821r,409l97,1640r-11,12e" filled="f" strokeweight=".3pt">
                    <v:path arrowok="t" o:connecttype="custom" o:connectlocs="765,14694;765,15388;178,15388;178,14694;89,14587;89,10941;89,7303;89,3647;89,1832;89,907;89,463;89,231;62,169;27,142;0,89;27,27;89,0;480,0;863,0;925,27;952,98;925,142;881,187;863,231;863,463;863,907;863,1832;863,3647;863,7303;863,10941;863,14587;765,14694" o:connectangles="0,0,0,0,0,0,0,0,0,0,0,0,0,0,0,0,0,0,0,0,0,0,0,0,0,0,0,0,0,0,0,0"/>
                    <o:lock v:ext="edit" aspectratio="t"/>
                  </v:shape>
                  <v:line id="Line 33" o:spid="_x0000_s1057" style="position:absolute;visibility:visible;mso-wrap-style:square" from="2717,2302" to="3500,23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" strokeweight=".15pt">
                    <o:lock v:ext="edit" aspectratio="t"/>
                  </v:line>
                  <v:line id="Line 34" o:spid="_x0000_s1058" style="position:absolute;visibility:visible;mso-wrap-style:square" from="2717,2542" to="2984,25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" strokeweight=".15pt">
                    <o:lock v:ext="edit" aspectratio="t"/>
                  </v:line>
                  <v:line id="Line 35" o:spid="_x0000_s1059" style="position:absolute;visibility:visible;mso-wrap-style:square" from="2717,2800" to="2984,28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" strokeweight=".15pt">
                    <o:lock v:ext="edit" aspectratio="t"/>
                  </v:line>
                  <v:line id="Line 36" o:spid="_x0000_s1060" style="position:absolute;visibility:visible;mso-wrap-style:square" from="2717,3049" to="2984,30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" strokeweight=".15pt">
                    <o:lock v:ext="edit" aspectratio="t"/>
                  </v:line>
                  <v:line id="Line 37" o:spid="_x0000_s1061" style="position:absolute;visibility:visible;mso-wrap-style:square" from="2717,3307" to="2984,33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" strokeweight=".15pt">
                    <o:lock v:ext="edit" aspectratio="t"/>
                  </v:line>
                  <v:line id="Line 38" o:spid="_x0000_s1062" style="position:absolute;visibility:visible;mso-wrap-style:square" from="2717,3565" to="3242,35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" strokeweight=".15pt">
                    <o:lock v:ext="edit" aspectratio="t"/>
                  </v:line>
                  <v:line id="Line 39" o:spid="_x0000_s1063" style="position:absolute;visibility:visible;mso-wrap-style:square" from="2717,3814" to="2984,38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" strokeweight=".15pt">
                    <o:lock v:ext="edit" aspectratio="t"/>
                  </v:line>
                  <v:line id="Line 40" o:spid="_x0000_s1064" style="position:absolute;visibility:visible;mso-wrap-style:square" from="2717,4072" to="2984,40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" strokeweight=".15pt">
                    <o:lock v:ext="edit" aspectratio="t"/>
                  </v:line>
                  <v:line id="Line 41" o:spid="_x0000_s1065" style="position:absolute;visibility:visible;mso-wrap-style:square" from="2717,4321" to="2984,43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" strokeweight=".15pt">
                    <o:lock v:ext="edit" aspectratio="t"/>
                  </v:line>
                  <v:line id="Line 42" o:spid="_x0000_s1066" style="position:absolute;visibility:visible;mso-wrap-style:square" from="2717,4579" to="2984,45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" strokeweight=".15pt">
                    <o:lock v:ext="edit" aspectratio="t"/>
                  </v:line>
                  <v:line id="Line 43" o:spid="_x0000_s1067" style="position:absolute;visibility:visible;mso-wrap-style:square" from="2717,4828" to="3500,48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" strokeweight=".15pt">
                    <o:lock v:ext="edit" aspectratio="t"/>
                  </v:line>
                  <v:line id="Line 44" o:spid="_x0000_s1068" style="position:absolute;visibility:visible;mso-wrap-style:square" from="2717,5086" to="2984,50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" strokeweight=".15pt">
                    <o:lock v:ext="edit" aspectratio="t"/>
                  </v:line>
                  <v:line id="Line 45" o:spid="_x0000_s1069" style="position:absolute;visibility:visible;mso-wrap-style:square" from="2717,5326" to="2984,53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" strokeweight=".15pt">
                    <o:lock v:ext="edit" aspectratio="t"/>
                  </v:line>
                  <v:line id="Line 46" o:spid="_x0000_s1070" style="position:absolute;visibility:visible;mso-wrap-style:square" from="2717,5593" to="2984,56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" strokeweight=".15pt">
                    <o:lock v:ext="edit" aspectratio="t"/>
                  </v:line>
                  <v:line id="Line 47" o:spid="_x0000_s1071" style="position:absolute;visibility:visible;mso-wrap-style:square" from="2717,5851" to="2984,58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" strokeweight=".15pt">
                    <o:lock v:ext="edit" aspectratio="t"/>
                  </v:line>
                  <v:line id="Line 48" o:spid="_x0000_s1072" style="position:absolute;visibility:visible;mso-wrap-style:square" from="2717,6091" to="3242,61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" strokeweight=".15pt">
                    <o:lock v:ext="edit" aspectratio="t"/>
                  </v:line>
                  <v:line id="Line 49" o:spid="_x0000_s1073" style="position:absolute;visibility:visible;mso-wrap-style:square" from="2717,6358" to="2984,63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" strokeweight=".15pt">
                    <o:lock v:ext="edit" aspectratio="t"/>
                  </v:line>
                  <v:line id="Line 50" o:spid="_x0000_s1074" style="position:absolute;visibility:visible;mso-wrap-style:square" from="2717,6598" to="2984,66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" strokeweight=".15pt">
                    <o:lock v:ext="edit" aspectratio="t"/>
                  </v:line>
                  <v:line id="Line 51" o:spid="_x0000_s1075" style="position:absolute;visibility:visible;mso-wrap-style:square" from="2717,6856" to="2984,68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" strokeweight=".15pt">
                    <o:lock v:ext="edit" aspectratio="t"/>
                  </v:line>
                  <v:line id="Line 52" o:spid="_x0000_s1076" style="position:absolute;visibility:visible;mso-wrap-style:square" from="2717,7105" to="2984,71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" strokeweight=".15pt">
                    <o:lock v:ext="edit" aspectratio="t"/>
                  </v:line>
                  <v:line id="Line 53" o:spid="_x0000_s1077" style="position:absolute;visibility:visible;mso-wrap-style:square" from="2717,7363" to="3500,73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" strokeweight=".15pt">
                    <o:lock v:ext="edit" aspectratio="t"/>
                  </v:line>
                  <v:line id="Line 54" o:spid="_x0000_s1078" style="position:absolute;visibility:visible;mso-wrap-style:square" from="2717,7621" to="2984,76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" strokeweight=".15pt">
                    <o:lock v:ext="edit" aspectratio="t"/>
                  </v:line>
                  <v:line id="Line 55" o:spid="_x0000_s1079" style="position:absolute;visibility:visible;mso-wrap-style:square" from="2717,7870" to="2984,78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" strokeweight=".15pt">
                    <o:lock v:ext="edit" aspectratio="t"/>
                  </v:line>
                  <v:line id="Line 56" o:spid="_x0000_s1080" style="position:absolute;visibility:visible;mso-wrap-style:square" from="2717,8128" to="2984,81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" strokeweight=".15pt">
                    <o:lock v:ext="edit" aspectratio="t"/>
                  </v:line>
                  <v:line id="Line 57" o:spid="_x0000_s1081" style="position:absolute;visibility:visible;mso-wrap-style:square" from="2717,8377" to="2984,83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" strokeweight=".15pt">
                    <o:lock v:ext="edit" aspectratio="t"/>
                  </v:line>
                  <v:line id="Line 58" o:spid="_x0000_s1082" style="position:absolute;visibility:visible;mso-wrap-style:square" from="2717,8635" to="3242,86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" strokeweight=".15pt">
                    <o:lock v:ext="edit" aspectratio="t"/>
                  </v:line>
                  <v:line id="Line 59" o:spid="_x0000_s1083" style="position:absolute;visibility:visible;mso-wrap-style:square" from="2717,8884" to="2984,88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" strokeweight=".15pt">
                    <o:lock v:ext="edit" aspectratio="t"/>
                  </v:line>
                  <v:line id="Line 60" o:spid="_x0000_s1084" style="position:absolute;visibility:visible;mso-wrap-style:square" from="2717,9142" to="2984,91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" strokeweight=".15pt">
                    <o:lock v:ext="edit" aspectratio="t"/>
                  </v:line>
                  <v:line id="Line 61" o:spid="_x0000_s1085" style="position:absolute;visibility:visible;mso-wrap-style:square" from="2717,9382" to="2984,93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" strokeweight=".15pt">
                    <o:lock v:ext="edit" aspectratio="t"/>
                  </v:line>
                  <v:line id="Line 62" o:spid="_x0000_s1086" style="position:absolute;visibility:visible;mso-wrap-style:square" from="2717,9649" to="2984,96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" strokeweight=".15pt">
                    <o:lock v:ext="edit" aspectratio="t"/>
                  </v:line>
                  <v:line id="Line 63" o:spid="_x0000_s1087" style="position:absolute;visibility:visible;mso-wrap-style:square" from="2717,9907" to="3500,99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" strokeweight=".15pt">
                    <o:lock v:ext="edit" aspectratio="t"/>
                  </v:line>
                  <v:line id="Line 64" o:spid="_x0000_s1088" style="position:absolute;visibility:visible;mso-wrap-style:square" from="2717,10147" to="2984,101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" strokeweight=".15pt">
                    <o:lock v:ext="edit" aspectratio="t"/>
                  </v:line>
                  <v:line id="Line 65" o:spid="_x0000_s1089" style="position:absolute;visibility:visible;mso-wrap-style:square" from="2717,10414" to="2984,10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" strokeweight=".15pt">
                    <o:lock v:ext="edit" aspectratio="t"/>
                  </v:line>
                  <v:line id="Line 66" o:spid="_x0000_s1090" style="position:absolute;visibility:visible;mso-wrap-style:square" from="2717,10654" to="2984,106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" strokeweight=".15pt">
                    <o:lock v:ext="edit" aspectratio="t"/>
                  </v:line>
                  <v:line id="Line 67" o:spid="_x0000_s1091" style="position:absolute;visibility:visible;mso-wrap-style:square" from="2717,10912" to="2984,109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" strokeweight=".15pt">
                    <o:lock v:ext="edit" aspectratio="t"/>
                  </v:line>
                  <v:line id="Line 68" o:spid="_x0000_s1092" style="position:absolute;visibility:visible;mso-wrap-style:square" from="2717,11161" to="3242,111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" strokeweight=".15pt">
                    <o:lock v:ext="edit" aspectratio="t"/>
                  </v:line>
                  <v:line id="Line 69" o:spid="_x0000_s1093" style="position:absolute;visibility:visible;mso-wrap-style:square" from="2717,11419" to="2984,114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" strokeweight=".15pt">
                    <o:lock v:ext="edit" aspectratio="t"/>
                  </v:line>
                  <v:line id="Line 70" o:spid="_x0000_s1094" style="position:absolute;visibility:visible;mso-wrap-style:square" from="2717,11677" to="2984,116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" strokeweight=".15pt">
                    <o:lock v:ext="edit" aspectratio="t"/>
                  </v:line>
                  <v:line id="Line 71" o:spid="_x0000_s1095" style="position:absolute;visibility:visible;mso-wrap-style:square" from="2717,11926" to="2984,119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" strokeweight=".15pt">
                    <o:lock v:ext="edit" aspectratio="t"/>
                  </v:line>
                  <v:line id="Line 72" o:spid="_x0000_s1096" style="position:absolute;visibility:visible;mso-wrap-style:square" from="2717,12184" to="2984,121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" strokeweight=".15pt">
                    <o:lock v:ext="edit" aspectratio="t"/>
                  </v:line>
                  <v:line id="Line 73" o:spid="_x0000_s1097" style="position:absolute;visibility:visible;mso-wrap-style:square" from="2717,12433" to="3500,124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" strokeweight=".15pt">
                    <o:lock v:ext="edit" aspectratio="t"/>
                  </v:line>
                  <v:line id="Line 74" o:spid="_x0000_s1098" style="position:absolute;visibility:visible;mso-wrap-style:square" from="2717,12691" to="2984,127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" strokeweight=".15pt">
                    <o:lock v:ext="edit" aspectratio="t"/>
                  </v:line>
                  <v:line id="Line 75" o:spid="_x0000_s1099" style="position:absolute;visibility:visible;mso-wrap-style:square" from="2717,12940" to="2984,129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" strokeweight=".15pt">
                    <o:lock v:ext="edit" aspectratio="t"/>
                  </v:line>
                  <v:line id="Line 76" o:spid="_x0000_s1100" style="position:absolute;visibility:visible;mso-wrap-style:square" from="2717,13198" to="2984,132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" strokeweight=".15pt">
                    <o:lock v:ext="edit" aspectratio="t"/>
                  </v:line>
                  <v:line id="Line 77" o:spid="_x0000_s1101" style="position:absolute;visibility:visible;mso-wrap-style:square" from="2717,13438" to="2984,134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" strokeweight=".15pt">
                    <o:lock v:ext="edit" aspectratio="t"/>
                  </v:line>
                  <v:line id="Line 78" o:spid="_x0000_s1102" style="position:absolute;visibility:visible;mso-wrap-style:square" from="2717,13705" to="3242,137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" strokeweight=".15pt">
                    <o:lock v:ext="edit" aspectratio="t"/>
                  </v:line>
                  <v:line id="Line 79" o:spid="_x0000_s1103" style="position:absolute;visibility:visible;mso-wrap-style:square" from="2717,13963" to="2984,139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" strokeweight=".15pt">
                    <o:lock v:ext="edit" aspectratio="t"/>
                  </v:line>
                  <v:line id="Line 80" o:spid="_x0000_s1104" style="position:absolute;visibility:visible;mso-wrap-style:square" from="2717,14203" to="2984,142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" strokeweight=".15pt">
                    <o:lock v:ext="edit" aspectratio="t"/>
                  </v:line>
                  <v:line id="Line 81" o:spid="_x0000_s1105" style="position:absolute;visibility:visible;mso-wrap-style:square" from="2717,14470" to="2984,144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" strokeweight=".15pt">
                    <o:lock v:ext="edit" aspectratio="t"/>
                  </v:line>
                  <v:line id="Line 82" o:spid="_x0000_s1106" style="position:absolute;visibility:visible;mso-wrap-style:square" from="2717,14710" to="2984,147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" strokeweight=".15pt">
                    <o:lock v:ext="edit" aspectratio="t"/>
                  </v:line>
                  <v:line id="Line 83" o:spid="_x0000_s1107" style="position:absolute;visibility:visible;mso-wrap-style:square" from="2717,14968" to="3500,149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" strokeweight=".15pt">
                    <o:lock v:ext="edit" aspectratio="t"/>
                  </v:line>
                </v:group>
                <v:group id="Group 84" o:spid="_x0000_s1108" style="position:absolute;left:5540;top:1175;width:3112;height:4083" coordorigin=",-3" coordsize="20000,200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">
                  <o:lock v:ext="edit" aspectratio="t"/>
                  <v:rect id="Rectangle 85" o:spid="_x0000_s1109" style="position:absolute;top:19189;width:20000;height:4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" fillcolor="#595959" strokeweight="1pt">
                    <o:lock v:ext="edit" aspectratio="t"/>
                  </v:rect>
                  <v:rect id="Rectangle 86" o:spid="_x0000_s1110" style="position:absolute;left:375;top:19613;width:1559;height:3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" fillcolor="black" strokeweight="1pt">
                    <o:lock v:ext="edit" aspectratio="t"/>
                  </v:rect>
                  <v:rect id="Rectangle 87" o:spid="_x0000_s1111" style="position:absolute;left:18004;top:19614;width:1558;height:3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" fillcolor="black" strokeweight="1pt">
                    <o:lock v:ext="edit" aspectratio="t"/>
                  </v:rect>
                  <v:rect id="Rectangle 88" o:spid="_x0000_s1112" style="position:absolute;left:17071;top:-3;width:570;height:191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" fillcolor="#595959" strokeweight="1pt">
                    <o:lock v:ext="edit" aspectratio="t"/>
                  </v:rect>
                </v:group>
                <v:group id="Group 89" o:spid="_x0000_s1113" style="position:absolute;left:7182;top:1697;width:1358;height:294" coordorigin="1,2" coordsize="19999,199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">
                  <o:lock v:ext="edit" aspectratio="t"/>
                  <v:rect id="Rectangle 90" o:spid="_x0000_s1114" style="position:absolute;left:3286;top:6357;width:16714;height:66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" fillcolor="#595959" strokeweight="1pt">
                    <o:lock v:ext="edit" aspectratio="t"/>
                  </v:rect>
                  <v:oval id="Oval 91" o:spid="_x0000_s1115" style="position:absolute;left:13429;top:1125;width:3859;height:178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" strokeweight="1pt">
                    <o:lock v:ext="edit" aspectratio="t"/>
                  </v:oval>
                  <v:rect id="Rectangle 92" o:spid="_x0000_s1116" style="position:absolute;left:1;top:265;width:1017;height:191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" fillcolor="#595959" strokeweight="1pt">
                    <o:lock v:ext="edit" aspectratio="t"/>
                  </v:rect>
                  <v:rect id="Rectangle 93" o:spid="_x0000_s1117" style="position:absolute;left:861;top:196;width:1307;height:191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" fillcolor="#595959" strokeweight="1pt">
                    <o:lock v:ext="edit" aspectratio="t"/>
                  </v:rect>
                  <v:shape id="Freeform 94" o:spid="_x0000_s1118" style="position:absolute;left:2152;top:2125;width:5080;height:15154;visibility:visible;mso-wrap-style:square;v-text-anchor:top" coordsize="20000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" path="m,l,19913,19944,17293r,-14673l,xe" fillcolor="#595959" strokeweight="1pt">
                    <v:stroke startarrowwidth="wide" endarrowwidth="wide"/>
                    <v:path arrowok="t" o:connecttype="custom" o:connectlocs="0,0;0,15088;5066,13103;5066,1985;0,0" o:connectangles="0,0,0,0,0"/>
                    <o:lock v:ext="edit" aspectratio="t"/>
                  </v:shape>
                  <v:shape id="Freeform 95" o:spid="_x0000_s1119" style="position:absolute;left:13214;top:2;width:4289;height:19997;visibility:visible;mso-wrap-style:square;v-text-anchor:top" coordsize="20000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" path="m,l11906,8013r8027,11921l8094,11987,,xe" fillcolor="black" strokeweight="1pt">
                    <v:stroke startarrowwidth="wide" endarrowwidth="wide"/>
                    <v:path arrowok="t" o:connecttype="custom" o:connectlocs="0,0;2553,8012;4275,19931;1736,11985;0,0" o:connectangles="0,0,0,0,0"/>
                    <o:lock v:ext="edit" aspectratio="t"/>
                  </v:shape>
                </v:group>
                <v:line id="Line 96" o:spid="_x0000_s1120" style="position:absolute;visibility:visible;mso-wrap-style:square" from="6950,3868" to="6951,46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">
                  <v:stroke startarrowwidth="narrow" startarrowlength="short" endarrowwidth="narrow" endarrowlength="short"/>
                </v:line>
                <v:line id="Line 97" o:spid="_x0000_s1121" style="position:absolute;visibility:visible;mso-wrap-style:square" from="7640,3763" to="7641,46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">
                  <v:stroke startarrowwidth="narrow" startarrowlength="short" endarrowwidth="narrow" endarrowlength="short"/>
                </v:line>
                <v:line id="Line 98" o:spid="_x0000_s1122" style="position:absolute;visibility:visible;mso-wrap-style:square" from="7055,4708" to="7536,47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">
                  <v:stroke startarrowwidth="narrow" startarrowlength="short" endarrowwidth="narrow" endarrowlength="short"/>
                </v:line>
                <v:shape id="Arc 99" o:spid="_x0000_s1123" style="position:absolute;left:6950;top:4588;width:121;height:121;flip:x 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" path="m,nfc11929,,21600,9670,21600,21600em,nsc11929,,21600,9670,21600,21600l,21600,,xe">
                  <v:path arrowok="t" o:extrusionok="f" o:connecttype="custom" o:connectlocs="0,0;121,121;0,121" o:connectangles="0,0,0"/>
                </v:shape>
                <v:shape id="Arc 100" o:spid="_x0000_s1124" style="position:absolute;left:7520;top:4588;width:121;height:121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" path="m,nfc11929,,21600,9670,21600,21600em,nsc11929,,21600,9670,21600,21600l,21600,,xe">
                  <v:path arrowok="t" o:extrusionok="f" o:connecttype="custom" o:connectlocs="0,0;121,121;0,121" o:connectangles="0,0,0"/>
                </v:shape>
                <v:shape id="Arc 101" o:spid="_x0000_s1125" style="position:absolute;left:6890;top:3733;width:61;height:136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" path="m,nfc11929,,21600,9670,21600,21600em,nsc11929,,21600,9670,21600,21600l,21600,,xe">
                  <v:path arrowok="t" o:extrusionok="f" o:connecttype="custom" o:connectlocs="0,0;61,136;0,136" o:connectangles="0,0,0"/>
                </v:shape>
                <v:line id="Line 102" o:spid="_x0000_s1126" style="position:absolute;visibility:visible;mso-wrap-style:square" from="6965,4273" to="7626,42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">
                  <v:stroke startarrowwidth="narrow" startarrowlength="short" endarrowwidth="narrow" endarrowlength="short"/>
                </v:line>
                <v:rect id="Rectangle 103" o:spid="_x0000_s1127" style="position:absolute;left:7175;top:4588;width:256;height: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"/>
                <v:line id="Line 104" o:spid="_x0000_s1128" style="position:absolute;visibility:visible;mso-wrap-style:square" from="7295,4573" to="7296,47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">
                  <v:stroke startarrowwidth="narrow" startarrowlength="short" endarrowwidth="narrow" endarrowlength="short"/>
                </v:line>
                <v:group id="Group 105" o:spid="_x0000_s1129" style="position:absolute;left:5993;top:4729;width:1876;height:382" coordorigin="876,4470" coordsize="1876,3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">
                  <v:rect id="Rectangle 106" o:spid="_x0000_s1130" style="position:absolute;left:1596;top:4470;width:1156;height: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"/>
                  <v:shape id="Freeform 107" o:spid="_x0000_s1131" style="position:absolute;left:876;top:4626;width:706;height:106;visibility:visible;mso-wrap-style:square;v-text-anchor:top" coordsize="20000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" path="m,8491l,5660r1700,l2550,2830r2974,l5949,r6374,l12323,2830r425,l12748,5660r425,l14023,8491r,2830l14448,11321r,2830l16147,14151r425,2830l16997,16981r,2830l19972,19811e">
                    <v:stroke startarrowwidth="narrow" startarrowlength="short" endarrowwidth="narrow" endarrowlength="short"/>
                    <v:path arrowok="t" o:connecttype="custom" o:connectlocs="0,45;0,30;60,30;90,15;195,15;210,0;435,0;435,15;450,15;450,30;465,30;495,45;495,60;510,60;510,75;570,75;585,90;600,90;600,105;705,105" o:connectangles="0,0,0,0,0,0,0,0,0,0,0,0,0,0,0,0,0,0,0,0"/>
                  </v:shape>
                </v:group>
                <v:shape id="Freeform 108" o:spid="_x0000_s1132" style="position:absolute;left:6029;top:4969;width:706;height:106;visibility:visible;mso-wrap-style:square;v-text-anchor:top" coordsize="20000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" path="m,8491l,5660r1700,l2550,2830r2974,l5949,r6374,l12323,2830r425,l12748,5660r425,l14023,8491r,2830l14448,11321r,2830l16147,14151r425,2830l16997,16981r,2830l19972,19811e">
                  <v:stroke startarrowwidth="narrow" startarrowlength="short" endarrowwidth="narrow" endarrowlength="short"/>
                  <v:path arrowok="t" o:connecttype="custom" o:connectlocs="0,45;0,30;60,30;90,15;195,15;210,0;435,0;435,15;450,15;450,30;465,30;495,45;495,60;510,60;510,75;570,75;585,90;600,90;600,105;705,105" o:connectangles="0,0,0,0,0,0,0,0,0,0,0,0,0,0,0,0,0,0,0,0"/>
                </v:shape>
              </v:group>
            </w:pict>
          </mc:Fallback>
        </mc:AlternateContent>
      </w:r>
    </w:p>
    <w:p w14:paraId="13FEFCA3" w14:textId="3B38AE2F" w:rsidR="00D97FD7" w:rsidRDefault="00D97FD7" w:rsidP="00D97FD7">
      <w:pPr>
        <w:rPr>
          <w:rFonts w:cs="Arial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7869CC2" wp14:editId="6529565A">
                <wp:simplePos x="0" y="0"/>
                <wp:positionH relativeFrom="margin">
                  <wp:posOffset>5399405</wp:posOffset>
                </wp:positionH>
                <wp:positionV relativeFrom="paragraph">
                  <wp:posOffset>12700</wp:posOffset>
                </wp:positionV>
                <wp:extent cx="859790" cy="355600"/>
                <wp:effectExtent l="0" t="0" r="16510" b="25400"/>
                <wp:wrapNone/>
                <wp:docPr id="1942520662" name="Zone de texte 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859790" cy="3556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0DD8077A" w14:textId="77777777" w:rsidR="00D97FD7" w:rsidRPr="00F96B77" w:rsidRDefault="00D97FD7" w:rsidP="00D97FD7">
                            <w:pPr>
                              <w:rPr>
                                <w:sz w:val="22"/>
                                <w:szCs w:val="20"/>
                              </w:rPr>
                            </w:pPr>
                            <w:r w:rsidRPr="00F96B77">
                              <w:rPr>
                                <w:sz w:val="22"/>
                                <w:szCs w:val="20"/>
                              </w:rPr>
                              <w:t xml:space="preserve">Potence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7869CC2" id="Zone de texte 66" o:spid="_x0000_s1027" type="#_x0000_t202" style="position:absolute;left:0;text-align:left;margin-left:425.15pt;margin-top:1pt;width:67.7pt;height:28pt;z-index:25166745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" fillcolor="window" strokeweight=".5pt">
                <v:path arrowok="t"/>
                <v:textbox>
                  <w:txbxContent>
                    <w:p w14:paraId="0DD8077A" w14:textId="77777777" w:rsidR="00D97FD7" w:rsidRPr="00F96B77" w:rsidRDefault="00D97FD7" w:rsidP="00D97FD7">
                      <w:pPr>
                        <w:rPr>
                          <w:sz w:val="22"/>
                          <w:szCs w:val="20"/>
                        </w:rPr>
                      </w:pPr>
                      <w:r w:rsidRPr="00F96B77">
                        <w:rPr>
                          <w:sz w:val="22"/>
                          <w:szCs w:val="20"/>
                        </w:rPr>
                        <w:t xml:space="preserve">Potence 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382EC27F" w14:textId="143615C8" w:rsidR="00D97FD7" w:rsidRDefault="00D97FD7" w:rsidP="00D97FD7">
      <w:pPr>
        <w:rPr>
          <w:rFonts w:cs="Arial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22387301" wp14:editId="3B2A69CB">
                <wp:simplePos x="0" y="0"/>
                <wp:positionH relativeFrom="column">
                  <wp:posOffset>4610100</wp:posOffset>
                </wp:positionH>
                <wp:positionV relativeFrom="paragraph">
                  <wp:posOffset>101600</wp:posOffset>
                </wp:positionV>
                <wp:extent cx="795020" cy="471805"/>
                <wp:effectExtent l="38100" t="0" r="24130" b="61595"/>
                <wp:wrapNone/>
                <wp:docPr id="469339283" name="Connecteur droit avec flèche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H="1">
                          <a:off x="0" y="0"/>
                          <a:ext cx="795020" cy="471805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5485A03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64" o:spid="_x0000_s1026" type="#_x0000_t32" style="position:absolute;margin-left:363pt;margin-top:8pt;width:62.6pt;height:37.15pt;flip:x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" strokecolor="windowText" strokeweight=".5pt">
                <v:stroke endarrow="block" joinstyle="miter"/>
                <o:lock v:ext="edit" shapetype="f"/>
              </v:shape>
            </w:pict>
          </mc:Fallback>
        </mc:AlternateContent>
      </w:r>
    </w:p>
    <w:p w14:paraId="74E84E56" w14:textId="2E36A2E2" w:rsidR="00D97FD7" w:rsidRDefault="00D97FD7" w:rsidP="00D97FD7">
      <w:pPr>
        <w:rPr>
          <w:rFonts w:cs="Arial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AA0AD80" wp14:editId="753802B3">
                <wp:simplePos x="0" y="0"/>
                <wp:positionH relativeFrom="column">
                  <wp:posOffset>2118995</wp:posOffset>
                </wp:positionH>
                <wp:positionV relativeFrom="paragraph">
                  <wp:posOffset>93980</wp:posOffset>
                </wp:positionV>
                <wp:extent cx="1722755" cy="201295"/>
                <wp:effectExtent l="0" t="0" r="48895" b="84455"/>
                <wp:wrapNone/>
                <wp:docPr id="1436465483" name="Connecteur droit avec flèche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1722755" cy="201295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3B89C74" id="Connecteur droit avec flèche 62" o:spid="_x0000_s1026" type="#_x0000_t32" style="position:absolute;margin-left:166.85pt;margin-top:7.4pt;width:135.65pt;height:15.8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" strokecolor="windowText" strokeweight=".5pt">
                <v:stroke endarrow="block" joinstyle="miter"/>
                <o:lock v:ext="edit" shapetype="f"/>
              </v:shape>
            </w:pict>
          </mc:Fallback>
        </mc:AlternateContent>
      </w:r>
    </w:p>
    <w:p w14:paraId="0F122F08" w14:textId="77777777" w:rsidR="00D97FD7" w:rsidRPr="00E65A4E" w:rsidRDefault="00D97FD7" w:rsidP="00D97FD7">
      <w:pPr>
        <w:rPr>
          <w:rFonts w:cs="Arial"/>
          <w:b/>
          <w:bCs/>
        </w:rPr>
      </w:pPr>
    </w:p>
    <w:p w14:paraId="47A30E10" w14:textId="77777777" w:rsidR="00D97FD7" w:rsidRDefault="00D97FD7" w:rsidP="00D97FD7">
      <w:pPr>
        <w:rPr>
          <w:rFonts w:cs="Arial"/>
        </w:rPr>
      </w:pPr>
    </w:p>
    <w:p w14:paraId="555F5294" w14:textId="16C330F6" w:rsidR="00D97FD7" w:rsidRDefault="00D97FD7" w:rsidP="00D97FD7">
      <w:pPr>
        <w:rPr>
          <w:rFonts w:cs="Arial"/>
        </w:rPr>
      </w:pPr>
    </w:p>
    <w:p w14:paraId="44EFDEA4" w14:textId="77777777" w:rsidR="00D97FD7" w:rsidRDefault="00D97FD7" w:rsidP="00D97FD7">
      <w:pPr>
        <w:rPr>
          <w:rFonts w:cs="Arial"/>
        </w:rPr>
      </w:pPr>
    </w:p>
    <w:p w14:paraId="413D227A" w14:textId="34E2501D" w:rsidR="00D97FD7" w:rsidRDefault="00D97FD7" w:rsidP="00D97FD7">
      <w:pPr>
        <w:rPr>
          <w:rFonts w:cs="Arial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12CF3EC" wp14:editId="3645F8B8">
                <wp:simplePos x="0" y="0"/>
                <wp:positionH relativeFrom="column">
                  <wp:posOffset>502920</wp:posOffset>
                </wp:positionH>
                <wp:positionV relativeFrom="paragraph">
                  <wp:posOffset>139700</wp:posOffset>
                </wp:positionV>
                <wp:extent cx="2987040" cy="492760"/>
                <wp:effectExtent l="0" t="0" r="22860" b="21590"/>
                <wp:wrapNone/>
                <wp:docPr id="2128473194" name="Zone de texte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987040" cy="49276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22BF1A0F" w14:textId="11E23810" w:rsidR="00D97FD7" w:rsidRPr="00D420A6" w:rsidRDefault="00D97FD7" w:rsidP="00D97FD7">
                            <w:pPr>
                              <w:rPr>
                                <w:sz w:val="22"/>
                                <w:szCs w:val="20"/>
                              </w:rPr>
                            </w:pPr>
                            <w:r w:rsidRPr="00F96B77">
                              <w:rPr>
                                <w:sz w:val="22"/>
                                <w:szCs w:val="20"/>
                              </w:rPr>
                              <w:t>Becher avec</w:t>
                            </w:r>
                            <w:r w:rsidR="00C00148">
                              <w:rPr>
                                <w:sz w:val="22"/>
                                <w:szCs w:val="20"/>
                              </w:rPr>
                              <w:t xml:space="preserve"> la solution titrée</w:t>
                            </w:r>
                            <w:r w:rsidRPr="00F96B77">
                              <w:rPr>
                                <w:sz w:val="22"/>
                                <w:szCs w:val="20"/>
                              </w:rPr>
                              <w:t xml:space="preserve"> </w:t>
                            </w:r>
                            <w:r w:rsidR="00FD1A3D" w:rsidRPr="00FD1A3D">
                              <w:rPr>
                                <w:i/>
                                <w:iCs/>
                                <w:sz w:val="22"/>
                                <w:szCs w:val="20"/>
                              </w:rPr>
                              <w:t>V</w:t>
                            </w:r>
                            <w:r w:rsidR="00FD1A3D" w:rsidRPr="00FD1A3D">
                              <w:rPr>
                                <w:sz w:val="22"/>
                                <w:szCs w:val="20"/>
                                <w:vertAlign w:val="subscript"/>
                              </w:rPr>
                              <w:t>1</w:t>
                            </w:r>
                            <w:r w:rsidR="00FD1A3D">
                              <w:rPr>
                                <w:sz w:val="22"/>
                                <w:szCs w:val="20"/>
                              </w:rPr>
                              <w:t xml:space="preserve"> = 250,0 mL d’eau du robinet</w:t>
                            </w:r>
                            <w:r w:rsidR="00D420A6">
                              <w:rPr>
                                <w:sz w:val="22"/>
                                <w:szCs w:val="20"/>
                              </w:rPr>
                              <w:t xml:space="preserve"> de concentration </w:t>
                            </w:r>
                            <w:r w:rsidR="00D420A6">
                              <w:rPr>
                                <w:i/>
                                <w:iCs/>
                                <w:sz w:val="22"/>
                                <w:szCs w:val="20"/>
                              </w:rPr>
                              <w:t>C</w:t>
                            </w:r>
                            <w:r w:rsidR="00D420A6">
                              <w:rPr>
                                <w:sz w:val="22"/>
                                <w:szCs w:val="20"/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12CF3EC" id="Zone de texte 60" o:spid="_x0000_s1028" type="#_x0000_t202" style="position:absolute;left:0;text-align:left;margin-left:39.6pt;margin-top:11pt;width:235.2pt;height:38.8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" fillcolor="window" strokeweight=".5pt">
                <v:path arrowok="t"/>
                <v:textbox>
                  <w:txbxContent>
                    <w:p w14:paraId="22BF1A0F" w14:textId="11E23810" w:rsidR="00D97FD7" w:rsidRPr="00D420A6" w:rsidRDefault="00D97FD7" w:rsidP="00D97FD7">
                      <w:pPr>
                        <w:rPr>
                          <w:sz w:val="22"/>
                          <w:szCs w:val="20"/>
                        </w:rPr>
                      </w:pPr>
                      <w:r w:rsidRPr="00F96B77">
                        <w:rPr>
                          <w:sz w:val="22"/>
                          <w:szCs w:val="20"/>
                        </w:rPr>
                        <w:t>Becher avec</w:t>
                      </w:r>
                      <w:r w:rsidR="00C00148">
                        <w:rPr>
                          <w:sz w:val="22"/>
                          <w:szCs w:val="20"/>
                        </w:rPr>
                        <w:t xml:space="preserve"> la solution titrée</w:t>
                      </w:r>
                      <w:r w:rsidRPr="00F96B77">
                        <w:rPr>
                          <w:sz w:val="22"/>
                          <w:szCs w:val="20"/>
                        </w:rPr>
                        <w:t xml:space="preserve"> </w:t>
                      </w:r>
                      <w:r w:rsidR="00FD1A3D" w:rsidRPr="00FD1A3D">
                        <w:rPr>
                          <w:i/>
                          <w:iCs/>
                          <w:sz w:val="22"/>
                          <w:szCs w:val="20"/>
                        </w:rPr>
                        <w:t>V</w:t>
                      </w:r>
                      <w:r w:rsidR="00FD1A3D" w:rsidRPr="00FD1A3D">
                        <w:rPr>
                          <w:sz w:val="22"/>
                          <w:szCs w:val="20"/>
                          <w:vertAlign w:val="subscript"/>
                        </w:rPr>
                        <w:t>1</w:t>
                      </w:r>
                      <w:r w:rsidR="00FD1A3D">
                        <w:rPr>
                          <w:sz w:val="22"/>
                          <w:szCs w:val="20"/>
                        </w:rPr>
                        <w:t xml:space="preserve"> = 250,0 mL d’eau du robinet</w:t>
                      </w:r>
                      <w:r w:rsidR="00D420A6">
                        <w:rPr>
                          <w:sz w:val="22"/>
                          <w:szCs w:val="20"/>
                        </w:rPr>
                        <w:t xml:space="preserve"> de concentration </w:t>
                      </w:r>
                      <w:r w:rsidR="00D420A6">
                        <w:rPr>
                          <w:i/>
                          <w:iCs/>
                          <w:sz w:val="22"/>
                          <w:szCs w:val="20"/>
                        </w:rPr>
                        <w:t>C</w:t>
                      </w:r>
                      <w:r w:rsidR="00D420A6">
                        <w:rPr>
                          <w:sz w:val="22"/>
                          <w:szCs w:val="20"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</w:p>
    <w:p w14:paraId="6160878C" w14:textId="26309347" w:rsidR="00D97FD7" w:rsidRDefault="00D97FD7" w:rsidP="00D97FD7">
      <w:pPr>
        <w:rPr>
          <w:rFonts w:cs="Arial"/>
        </w:rPr>
      </w:pPr>
    </w:p>
    <w:p w14:paraId="4F3CEEE9" w14:textId="4AA22926" w:rsidR="00D97FD7" w:rsidRDefault="00D97FD7" w:rsidP="00D97FD7">
      <w:pPr>
        <w:rPr>
          <w:rFonts w:cs="Arial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5408" behindDoc="0" locked="0" layoutInCell="0" allowOverlap="1" wp14:anchorId="24967835" wp14:editId="45A3E238">
                <wp:simplePos x="0" y="0"/>
                <wp:positionH relativeFrom="page">
                  <wp:posOffset>4589780</wp:posOffset>
                </wp:positionH>
                <wp:positionV relativeFrom="paragraph">
                  <wp:posOffset>45720</wp:posOffset>
                </wp:positionV>
                <wp:extent cx="2891155" cy="1513205"/>
                <wp:effectExtent l="0" t="0" r="23495" b="29845"/>
                <wp:wrapNone/>
                <wp:docPr id="1260581748" name="Groupe 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891155" cy="1513205"/>
                          <a:chOff x="-7344" y="2147"/>
                          <a:chExt cx="27144" cy="17853"/>
                        </a:xfrm>
                      </wpg:grpSpPr>
                      <wpg:grpSp>
                        <wpg:cNvPr id="132237482" name="Group 110"/>
                        <wpg:cNvGrpSpPr>
                          <a:grpSpLocks/>
                        </wpg:cNvGrpSpPr>
                        <wpg:grpSpPr bwMode="auto">
                          <a:xfrm>
                            <a:off x="-11" y="13295"/>
                            <a:ext cx="11212" cy="6705"/>
                            <a:chOff x="-24" y="11"/>
                            <a:chExt cx="20026" cy="19990"/>
                          </a:xfrm>
                        </wpg:grpSpPr>
                        <wps:wsp>
                          <wps:cNvPr id="158742704" name="Arc 111"/>
                          <wps:cNvSpPr>
                            <a:spLocks/>
                          </wps:cNvSpPr>
                          <wps:spPr bwMode="auto">
                            <a:xfrm flipV="1">
                              <a:off x="17661" y="18191"/>
                              <a:ext cx="543" cy="1273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6665137" name="Rectangle 112"/>
                          <wps:cNvSpPr>
                            <a:spLocks noChangeArrowheads="1"/>
                          </wps:cNvSpPr>
                          <wps:spPr bwMode="auto">
                            <a:xfrm>
                              <a:off x="264" y="524"/>
                              <a:ext cx="19440" cy="17557"/>
                            </a:xfrm>
                            <a:prstGeom prst="rect">
                              <a:avLst/>
                            </a:prstGeom>
                            <a:solidFill>
                              <a:srgbClr val="595959"/>
                            </a:solidFill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8188959" name="Rectangle 113"/>
                          <wps:cNvSpPr>
                            <a:spLocks noChangeArrowheads="1"/>
                          </wps:cNvSpPr>
                          <wps:spPr bwMode="auto">
                            <a:xfrm>
                              <a:off x="18757" y="11"/>
                              <a:ext cx="1170" cy="341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24605645" name="Arc 114"/>
                          <wps:cNvSpPr>
                            <a:spLocks/>
                          </wps:cNvSpPr>
                          <wps:spPr bwMode="auto">
                            <a:xfrm>
                              <a:off x="18478" y="524"/>
                              <a:ext cx="1236" cy="2993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595959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13025583" name="Rectangle 115"/>
                          <wps:cNvSpPr>
                            <a:spLocks noChangeArrowheads="1"/>
                          </wps:cNvSpPr>
                          <wps:spPr bwMode="auto">
                            <a:xfrm>
                              <a:off x="18830" y="15266"/>
                              <a:ext cx="1172" cy="352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5616847" name="Arc 116"/>
                          <wps:cNvSpPr>
                            <a:spLocks/>
                          </wps:cNvSpPr>
                          <wps:spPr bwMode="auto">
                            <a:xfrm flipV="1">
                              <a:off x="18714" y="15087"/>
                              <a:ext cx="1000" cy="2994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595959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26016473" name="Rectangle 117"/>
                          <wps:cNvSpPr>
                            <a:spLocks noChangeArrowheads="1"/>
                          </wps:cNvSpPr>
                          <wps:spPr bwMode="auto">
                            <a:xfrm>
                              <a:off x="264" y="524"/>
                              <a:ext cx="1172" cy="299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4082384" name="Arc 118"/>
                          <wps:cNvSpPr>
                            <a:spLocks/>
                          </wps:cNvSpPr>
                          <wps:spPr bwMode="auto">
                            <a:xfrm flipH="1">
                              <a:off x="264" y="613"/>
                              <a:ext cx="1234" cy="3172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595959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48053946" name="Rectangle 119"/>
                          <wps:cNvSpPr>
                            <a:spLocks noChangeArrowheads="1"/>
                          </wps:cNvSpPr>
                          <wps:spPr bwMode="auto">
                            <a:xfrm>
                              <a:off x="-24" y="15779"/>
                              <a:ext cx="1172" cy="422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86445895" name="Arc 120"/>
                          <wps:cNvSpPr>
                            <a:spLocks/>
                          </wps:cNvSpPr>
                          <wps:spPr bwMode="auto">
                            <a:xfrm flipH="1" flipV="1">
                              <a:off x="264" y="15088"/>
                              <a:ext cx="957" cy="2993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595959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22121442" name="AutoShape 121"/>
                          <wps:cNvSpPr>
                            <a:spLocks noChangeArrowheads="1"/>
                          </wps:cNvSpPr>
                          <wps:spPr bwMode="auto">
                            <a:xfrm>
                              <a:off x="657" y="13233"/>
                              <a:ext cx="18579" cy="3888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42580099" name="Rectangle 122"/>
                          <wps:cNvSpPr>
                            <a:spLocks noChangeArrowheads="1"/>
                          </wps:cNvSpPr>
                          <wps:spPr bwMode="auto">
                            <a:xfrm>
                              <a:off x="657" y="2757"/>
                              <a:ext cx="18579" cy="875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17661249" name="Rectangle 123"/>
                          <wps:cNvSpPr>
                            <a:spLocks noChangeArrowheads="1"/>
                          </wps:cNvSpPr>
                          <wps:spPr bwMode="auto">
                            <a:xfrm>
                              <a:off x="18682" y="10374"/>
                              <a:ext cx="543" cy="1139"/>
                            </a:xfrm>
                            <a:prstGeom prst="rect">
                              <a:avLst/>
                            </a:prstGeom>
                            <a:solidFill>
                              <a:srgbClr val="595959"/>
                            </a:solidFill>
                            <a:ln w="12700">
                              <a:solidFill>
                                <a:srgbClr val="595959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21833229" name="Arc 124"/>
                          <wps:cNvSpPr>
                            <a:spLocks/>
                          </wps:cNvSpPr>
                          <wps:spPr bwMode="auto">
                            <a:xfrm flipV="1">
                              <a:off x="18618" y="10016"/>
                              <a:ext cx="618" cy="1497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23292827" name="Rectangle 125"/>
                          <wps:cNvSpPr>
                            <a:spLocks noChangeArrowheads="1"/>
                          </wps:cNvSpPr>
                          <wps:spPr bwMode="auto">
                            <a:xfrm>
                              <a:off x="648" y="10329"/>
                              <a:ext cx="543" cy="1139"/>
                            </a:xfrm>
                            <a:prstGeom prst="rect">
                              <a:avLst/>
                            </a:prstGeom>
                            <a:solidFill>
                              <a:srgbClr val="595959"/>
                            </a:solidFill>
                            <a:ln w="12700">
                              <a:solidFill>
                                <a:srgbClr val="595959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87827893" name="Arc 126"/>
                          <wps:cNvSpPr>
                            <a:spLocks/>
                          </wps:cNvSpPr>
                          <wps:spPr bwMode="auto">
                            <a:xfrm flipH="1" flipV="1">
                              <a:off x="721" y="10195"/>
                              <a:ext cx="714" cy="1297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77567829" name="Rectangle 127"/>
                          <wps:cNvSpPr>
                            <a:spLocks noChangeArrowheads="1"/>
                          </wps:cNvSpPr>
                          <wps:spPr bwMode="auto">
                            <a:xfrm>
                              <a:off x="18779" y="2712"/>
                              <a:ext cx="542" cy="1142"/>
                            </a:xfrm>
                            <a:prstGeom prst="rect">
                              <a:avLst/>
                            </a:prstGeom>
                            <a:solidFill>
                              <a:srgbClr val="595959"/>
                            </a:solidFill>
                            <a:ln w="12700">
                              <a:solidFill>
                                <a:srgbClr val="595959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12036" name="Arc 128"/>
                          <wps:cNvSpPr>
                            <a:spLocks/>
                          </wps:cNvSpPr>
                          <wps:spPr bwMode="auto">
                            <a:xfrm>
                              <a:off x="18532" y="2712"/>
                              <a:ext cx="714" cy="1297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2984759" name="Rectangle 129"/>
                          <wps:cNvSpPr>
                            <a:spLocks noChangeArrowheads="1"/>
                          </wps:cNvSpPr>
                          <wps:spPr bwMode="auto">
                            <a:xfrm>
                              <a:off x="657" y="2536"/>
                              <a:ext cx="542" cy="1139"/>
                            </a:xfrm>
                            <a:prstGeom prst="rect">
                              <a:avLst/>
                            </a:prstGeom>
                            <a:solidFill>
                              <a:srgbClr val="595959"/>
                            </a:solidFill>
                            <a:ln w="12700">
                              <a:solidFill>
                                <a:srgbClr val="595959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32732413" name="Arc 130"/>
                          <wps:cNvSpPr>
                            <a:spLocks/>
                          </wps:cNvSpPr>
                          <wps:spPr bwMode="auto">
                            <a:xfrm flipH="1">
                              <a:off x="657" y="2846"/>
                              <a:ext cx="618" cy="1497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48508854" name="Arc 131"/>
                          <wps:cNvSpPr>
                            <a:spLocks/>
                          </wps:cNvSpPr>
                          <wps:spPr bwMode="auto">
                            <a:xfrm flipH="1" flipV="1">
                              <a:off x="1764" y="18191"/>
                              <a:ext cx="543" cy="1273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36884444" name="Line 13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169" y="19443"/>
                              <a:ext cx="15629" cy="2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lg" len="med"/>
                              <a:tailEnd type="none" w="lg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563347368" name="Rectangle 133"/>
                          <wps:cNvSpPr>
                            <a:spLocks noChangeArrowheads="1"/>
                          </wps:cNvSpPr>
                          <wps:spPr bwMode="auto">
                            <a:xfrm>
                              <a:off x="2403" y="13478"/>
                              <a:ext cx="3248" cy="1899"/>
                            </a:xfrm>
                            <a:prstGeom prst="rect">
                              <a:avLst/>
                            </a:prstGeom>
                            <a:solidFill>
                              <a:srgbClr val="8C8C8C"/>
                            </a:solidFill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87475629" name="Oval 134"/>
                          <wps:cNvSpPr>
                            <a:spLocks noChangeArrowheads="1"/>
                          </wps:cNvSpPr>
                          <wps:spPr bwMode="auto">
                            <a:xfrm>
                              <a:off x="2435" y="12229"/>
                              <a:ext cx="3205" cy="2656"/>
                            </a:xfrm>
                            <a:prstGeom prst="ellipse">
                              <a:avLst/>
                            </a:prstGeom>
                            <a:solidFill>
                              <a:srgbClr val="595959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31039561" name="Arc 135"/>
                          <wps:cNvSpPr>
                            <a:spLocks/>
                          </wps:cNvSpPr>
                          <wps:spPr bwMode="auto">
                            <a:xfrm flipV="1">
                              <a:off x="4043" y="15132"/>
                              <a:ext cx="1608" cy="1429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8C8C8C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03102153" name="Arc 136"/>
                          <wps:cNvSpPr>
                            <a:spLocks/>
                          </wps:cNvSpPr>
                          <wps:spPr bwMode="auto">
                            <a:xfrm flipH="1" flipV="1">
                              <a:off x="2435" y="15153"/>
                              <a:ext cx="1608" cy="1431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8C8C8C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60537647" name="Oval 137"/>
                          <wps:cNvSpPr>
                            <a:spLocks noChangeArrowheads="1"/>
                          </wps:cNvSpPr>
                          <wps:spPr bwMode="auto">
                            <a:xfrm>
                              <a:off x="2648" y="12497"/>
                              <a:ext cx="2801" cy="218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87116172" name="Rectangle 138"/>
                          <wps:cNvSpPr>
                            <a:spLocks noChangeArrowheads="1"/>
                          </wps:cNvSpPr>
                          <wps:spPr bwMode="auto">
                            <a:xfrm>
                              <a:off x="8333" y="13591"/>
                              <a:ext cx="3247" cy="1899"/>
                            </a:xfrm>
                            <a:prstGeom prst="rect">
                              <a:avLst/>
                            </a:prstGeom>
                            <a:solidFill>
                              <a:srgbClr val="8C8C8C"/>
                            </a:solidFill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031288" name="Oval 139"/>
                          <wps:cNvSpPr>
                            <a:spLocks noChangeArrowheads="1"/>
                          </wps:cNvSpPr>
                          <wps:spPr bwMode="auto">
                            <a:xfrm>
                              <a:off x="8376" y="12339"/>
                              <a:ext cx="3204" cy="2659"/>
                            </a:xfrm>
                            <a:prstGeom prst="ellipse">
                              <a:avLst/>
                            </a:prstGeom>
                            <a:solidFill>
                              <a:srgbClr val="595959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51446919" name="Arc 140"/>
                          <wps:cNvSpPr>
                            <a:spLocks/>
                          </wps:cNvSpPr>
                          <wps:spPr bwMode="auto">
                            <a:xfrm flipV="1">
                              <a:off x="9984" y="15243"/>
                              <a:ext cx="1607" cy="1431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8C8C8C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88169086" name="Arc 141"/>
                          <wps:cNvSpPr>
                            <a:spLocks/>
                          </wps:cNvSpPr>
                          <wps:spPr bwMode="auto">
                            <a:xfrm flipH="1" flipV="1">
                              <a:off x="8376" y="15243"/>
                              <a:ext cx="1608" cy="1431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8C8C8C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37010819" name="Oval 142"/>
                          <wps:cNvSpPr>
                            <a:spLocks noChangeArrowheads="1"/>
                          </wps:cNvSpPr>
                          <wps:spPr bwMode="auto">
                            <a:xfrm>
                              <a:off x="8589" y="12563"/>
                              <a:ext cx="2800" cy="218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33365449" name="Rectangle 143"/>
                          <wps:cNvSpPr>
                            <a:spLocks noChangeArrowheads="1"/>
                          </wps:cNvSpPr>
                          <wps:spPr bwMode="auto">
                            <a:xfrm>
                              <a:off x="14274" y="13567"/>
                              <a:ext cx="3247" cy="1899"/>
                            </a:xfrm>
                            <a:prstGeom prst="rect">
                              <a:avLst/>
                            </a:prstGeom>
                            <a:solidFill>
                              <a:srgbClr val="8C8C8C"/>
                            </a:solidFill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85671672" name="Oval 144"/>
                          <wps:cNvSpPr>
                            <a:spLocks noChangeArrowheads="1"/>
                          </wps:cNvSpPr>
                          <wps:spPr bwMode="auto">
                            <a:xfrm>
                              <a:off x="14317" y="12318"/>
                              <a:ext cx="3204" cy="2656"/>
                            </a:xfrm>
                            <a:prstGeom prst="ellipse">
                              <a:avLst/>
                            </a:prstGeom>
                            <a:solidFill>
                              <a:srgbClr val="595959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963590708" name="Group 145"/>
                          <wpg:cNvGrpSpPr>
                            <a:grpSpLocks/>
                          </wpg:cNvGrpSpPr>
                          <wpg:grpSpPr bwMode="auto">
                            <a:xfrm>
                              <a:off x="14317" y="15356"/>
                              <a:ext cx="3204" cy="1318"/>
                              <a:chOff x="0" y="0"/>
                              <a:chExt cx="20000" cy="20000"/>
                            </a:xfrm>
                          </wpg:grpSpPr>
                          <wps:wsp>
                            <wps:cNvPr id="1813022960" name="Arc 146"/>
                            <wps:cNvSpPr>
                              <a:spLocks/>
                            </wps:cNvSpPr>
                            <wps:spPr bwMode="auto">
                              <a:xfrm flipV="1">
                                <a:off x="9969" y="0"/>
                                <a:ext cx="10031" cy="20000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8C8C8C"/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18161459" name="Arc 147"/>
                            <wps:cNvSpPr>
                              <a:spLocks/>
                            </wps:cNvSpPr>
                            <wps:spPr bwMode="auto">
                              <a:xfrm flipH="1" flipV="1">
                                <a:off x="0" y="0"/>
                                <a:ext cx="10031" cy="20000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8C8C8C"/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429540977" name="Oval 148"/>
                          <wps:cNvSpPr>
                            <a:spLocks noChangeArrowheads="1"/>
                          </wps:cNvSpPr>
                          <wps:spPr bwMode="auto">
                            <a:xfrm>
                              <a:off x="14529" y="12563"/>
                              <a:ext cx="2801" cy="218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44065949" name="Rectangle 149"/>
                          <wps:cNvSpPr>
                            <a:spLocks noChangeArrowheads="1"/>
                          </wps:cNvSpPr>
                          <wps:spPr bwMode="auto">
                            <a:xfrm>
                              <a:off x="9664" y="3451"/>
                              <a:ext cx="8507" cy="7505"/>
                            </a:xfrm>
                            <a:prstGeom prst="rect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05726926" name="Rectangle 150"/>
                          <wps:cNvSpPr>
                            <a:spLocks noChangeArrowheads="1"/>
                          </wps:cNvSpPr>
                          <wps:spPr bwMode="auto">
                            <a:xfrm>
                              <a:off x="10175" y="3765"/>
                              <a:ext cx="7453" cy="6544"/>
                            </a:xfrm>
                            <a:prstGeom prst="rect">
                              <a:avLst/>
                            </a:prstGeom>
                            <a:solidFill>
                              <a:srgbClr val="8C8C8C"/>
                            </a:solidFill>
                            <a:ln w="254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</wps:spPr>
                          <wps:txbx>
                            <w:txbxContent>
                              <w:p w14:paraId="70BE309B" w14:textId="77777777" w:rsidR="00D97FD7" w:rsidRDefault="00D97FD7" w:rsidP="00D97FD7">
                                <w:pPr>
                                  <w:jc w:val="center"/>
                                </w:pPr>
                                <w:r>
                                  <w:rPr>
                                    <w:sz w:val="16"/>
                                  </w:rPr>
                                  <w:t>5.00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1710170201" name="Rectangle 151"/>
                          <wps:cNvSpPr>
                            <a:spLocks noChangeArrowheads="1"/>
                          </wps:cNvSpPr>
                          <wps:spPr bwMode="auto">
                            <a:xfrm>
                              <a:off x="2659" y="2870"/>
                              <a:ext cx="4919" cy="107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 w14:paraId="671FC827" w14:textId="1DAA7116" w:rsidR="00D97FD7" w:rsidRPr="00F96B77" w:rsidRDefault="00B14435" w:rsidP="00D97FD7">
                                <w:pPr>
                                  <w:spacing w:line="120" w:lineRule="atLeast"/>
                                  <w:rPr>
                                    <w:sz w:val="22"/>
                                    <w:szCs w:val="20"/>
                                  </w:rPr>
                                </w:pPr>
                                <w:r>
                                  <w:rPr>
                                    <w:sz w:val="22"/>
                                    <w:szCs w:val="20"/>
                                  </w:rPr>
                                  <w:t>σ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s:wsp>
                        <wps:cNvPr id="400433673" name="Line 152"/>
                        <wps:cNvCnPr>
                          <a:cxnSpLocks noChangeShapeType="1"/>
                        </wps:cNvCnPr>
                        <wps:spPr bwMode="auto">
                          <a:xfrm flipH="1">
                            <a:off x="-335" y="18075"/>
                            <a:ext cx="614" cy="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lg" len="med"/>
                            <a:tailEnd type="none" w="lg" len="med"/>
                          </a:ln>
                          <a:effectLst/>
                        </wps:spPr>
                        <wps:bodyPr/>
                      </wps:wsp>
                      <wpg:grpSp>
                        <wpg:cNvPr id="1686806603" name="Group 153"/>
                        <wpg:cNvGrpSpPr>
                          <a:grpSpLocks/>
                        </wpg:cNvGrpSpPr>
                        <wpg:grpSpPr bwMode="auto">
                          <a:xfrm>
                            <a:off x="-7344" y="2147"/>
                            <a:ext cx="27144" cy="15928"/>
                            <a:chOff x="-48359" y="2355"/>
                            <a:chExt cx="67879" cy="17647"/>
                          </a:xfrm>
                        </wpg:grpSpPr>
                        <wps:wsp>
                          <wps:cNvPr id="1137310042" name="Line 15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-47288" y="4882"/>
                              <a:ext cx="15" cy="631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lg" len="med"/>
                              <a:tailEnd type="none" w="lg" len="med"/>
                            </a:ln>
                            <a:effectLst/>
                          </wps:spPr>
                          <wps:bodyPr/>
                        </wps:wsp>
                        <wpg:grpSp>
                          <wpg:cNvPr id="1754025753" name="Group 155"/>
                          <wpg:cNvGrpSpPr>
                            <a:grpSpLocks/>
                          </wpg:cNvGrpSpPr>
                          <wpg:grpSpPr bwMode="auto">
                            <a:xfrm>
                              <a:off x="-47284" y="2355"/>
                              <a:ext cx="14794" cy="2764"/>
                              <a:chOff x="-53910" y="17062"/>
                              <a:chExt cx="16545" cy="20010"/>
                            </a:xfrm>
                          </wpg:grpSpPr>
                          <wps:wsp>
                            <wps:cNvPr id="697484654" name="Arc 156"/>
                            <wps:cNvSpPr>
                              <a:spLocks/>
                            </wps:cNvSpPr>
                            <wps:spPr bwMode="auto">
                              <a:xfrm>
                                <a:off x="-44927" y="17062"/>
                                <a:ext cx="7562" cy="14904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16358659" name="Arc 157"/>
                            <wps:cNvSpPr>
                              <a:spLocks/>
                            </wps:cNvSpPr>
                            <wps:spPr bwMode="auto">
                              <a:xfrm flipH="1">
                                <a:off x="-53910" y="17065"/>
                                <a:ext cx="10350" cy="20007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614981870" name="Line 15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-32420" y="4463"/>
                              <a:ext cx="15" cy="1458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lg" len="med"/>
                              <a:tailEnd type="none" w="lg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788663035" name="Arc 159"/>
                          <wps:cNvSpPr>
                            <a:spLocks/>
                          </wps:cNvSpPr>
                          <wps:spPr bwMode="auto">
                            <a:xfrm flipH="1" flipV="1">
                              <a:off x="-32446" y="19073"/>
                              <a:ext cx="1668" cy="929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517633795" name="Group 160"/>
                          <wpg:cNvGrpSpPr>
                            <a:grpSpLocks/>
                          </wpg:cNvGrpSpPr>
                          <wpg:grpSpPr bwMode="auto">
                            <a:xfrm>
                              <a:off x="-48359" y="5936"/>
                              <a:ext cx="67879" cy="9512"/>
                              <a:chOff x="-586883" y="5799"/>
                              <a:chExt cx="602236" cy="20000"/>
                            </a:xfrm>
                          </wpg:grpSpPr>
                          <wps:wsp>
                            <wps:cNvPr id="2126291848" name="Rectangle 16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-585050" y="5799"/>
                                <a:ext cx="17059" cy="16859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25138889" name="Oval 16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-586883" y="23165"/>
                                <a:ext cx="19961" cy="2634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34038499" name="Rectangle 16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14" y="16770"/>
                                <a:ext cx="10839" cy="77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39029572" name="Line 164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-572067" y="22658"/>
                                <a:ext cx="267" cy="75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lg" len="med"/>
                                <a:tailEnd type="none" w="lg" len="me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52663251" name="Line 165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-582773" y="22658"/>
                                <a:ext cx="249" cy="75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lg" len="med"/>
                                <a:tailEnd type="none" w="lg" len="med"/>
                              </a:ln>
                              <a:effectLst/>
                            </wps:spPr>
                            <wps:bodyPr/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4967835" id="Groupe 58" o:spid="_x0000_s1029" style="position:absolute;left:0;text-align:left;margin-left:361.4pt;margin-top:3.6pt;width:227.65pt;height:119.15pt;z-index:251665408;mso-position-horizontal-relative:page" coordorigin="-7344,2147" coordsize="27144,178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" o:allowincell="f">
                <v:group id="Group 110" o:spid="_x0000_s1030" style="position:absolute;left:-11;top:13295;width:11212;height:6705" coordorigin="-24,11" coordsize="20026,199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">
                  <v:shape id="Arc 111" o:spid="_x0000_s1031" style="position:absolute;left:17661;top:18191;width:543;height:1273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" path="m,nfc11929,,21600,9670,21600,21600em,nsc11929,,21600,9670,21600,21600l,21600,,xe" strokeweight="1pt">
                    <v:path arrowok="t" o:extrusionok="f" o:connecttype="custom" o:connectlocs="0,0;543,1273;0,1273" o:connectangles="0,0,0"/>
                  </v:shape>
                  <v:rect id="Rectangle 112" o:spid="_x0000_s1032" style="position:absolute;left:264;top:524;width:19440;height:175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" fillcolor="#595959" strokeweight="1pt"/>
                  <v:rect id="Rectangle 113" o:spid="_x0000_s1033" style="position:absolute;left:18757;top:11;width:1170;height:34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" strokecolor="white" strokeweight="1pt"/>
                  <v:shape id="Arc 114" o:spid="_x0000_s1034" style="position:absolute;left:18478;top:524;width:1236;height:2993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" path="m,nfc11929,,21600,9670,21600,21600em,nsc11929,,21600,9670,21600,21600l,21600,,xe" fillcolor="#595959" strokeweight="1pt">
                    <v:path arrowok="t" o:extrusionok="f" o:connecttype="custom" o:connectlocs="0,0;1236,2993;0,2993" o:connectangles="0,0,0"/>
                  </v:shape>
                  <v:rect id="Rectangle 115" o:spid="_x0000_s1035" style="position:absolute;left:18830;top:15266;width:1172;height:35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" strokecolor="white" strokeweight="1pt"/>
                  <v:shape id="Arc 116" o:spid="_x0000_s1036" style="position:absolute;left:18714;top:15087;width:1000;height:2994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" path="m,nfc11929,,21600,9670,21600,21600em,nsc11929,,21600,9670,21600,21600l,21600,,xe" fillcolor="#595959" strokeweight="1pt">
                    <v:path arrowok="t" o:extrusionok="f" o:connecttype="custom" o:connectlocs="0,0;1000,2994;0,2994" o:connectangles="0,0,0"/>
                  </v:shape>
                  <v:rect id="Rectangle 117" o:spid="_x0000_s1037" style="position:absolute;left:264;top:524;width:1172;height:29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" strokecolor="white" strokeweight="1pt"/>
                  <v:shape id="Arc 118" o:spid="_x0000_s1038" style="position:absolute;left:264;top:613;width:1234;height:3172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" path="m,nfc11929,,21600,9670,21600,21600em,nsc11929,,21600,9670,21600,21600l,21600,,xe" fillcolor="#595959" strokeweight="1pt">
                    <v:path arrowok="t" o:extrusionok="f" o:connecttype="custom" o:connectlocs="0,0;1234,3172;0,3172" o:connectangles="0,0,0"/>
                  </v:shape>
                  <v:rect id="Rectangle 119" o:spid="_x0000_s1039" style="position:absolute;left:-24;top:15779;width:1172;height:42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" strokecolor="white" strokeweight="1pt"/>
                  <v:shape id="Arc 120" o:spid="_x0000_s1040" style="position:absolute;left:264;top:15088;width:957;height:2993;flip:x 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" path="m,nfc11929,,21600,9670,21600,21600em,nsc11929,,21600,9670,21600,21600l,21600,,xe" fillcolor="#595959" strokeweight="1pt">
                    <v:path arrowok="t" o:extrusionok="f" o:connecttype="custom" o:connectlocs="0,0;957,2993;0,2993" o:connectangles="0,0,0"/>
                  </v:shape>
                  <v:roundrect id="AutoShape 121" o:spid="_x0000_s1041" style="position:absolute;left:657;top:13233;width:18579;height:3888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" strokeweight="1pt"/>
                  <v:rect id="Rectangle 122" o:spid="_x0000_s1042" style="position:absolute;left:657;top:2757;width:18579;height:87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" strokeweight="1pt"/>
                  <v:rect id="Rectangle 123" o:spid="_x0000_s1043" style="position:absolute;left:18682;top:10374;width:543;height:11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" fillcolor="#595959" strokecolor="#595959" strokeweight="1pt"/>
                  <v:shape id="Arc 124" o:spid="_x0000_s1044" style="position:absolute;left:18618;top:10016;width:618;height:1497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" path="m,nfc11929,,21600,9670,21600,21600em,nsc11929,,21600,9670,21600,21600l,21600,,xe" strokeweight="1pt">
                    <v:path arrowok="t" o:extrusionok="f" o:connecttype="custom" o:connectlocs="0,0;618,1497;0,1497" o:connectangles="0,0,0"/>
                  </v:shape>
                  <v:rect id="Rectangle 125" o:spid="_x0000_s1045" style="position:absolute;left:648;top:10329;width:543;height:11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" fillcolor="#595959" strokecolor="#595959" strokeweight="1pt"/>
                  <v:shape id="Arc 126" o:spid="_x0000_s1046" style="position:absolute;left:721;top:10195;width:714;height:1297;flip:x 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" path="m,nfc11929,,21600,9670,21600,21600em,nsc11929,,21600,9670,21600,21600l,21600,,xe" strokeweight="1pt">
                    <v:path arrowok="t" o:extrusionok="f" o:connecttype="custom" o:connectlocs="0,0;714,1297;0,1297" o:connectangles="0,0,0"/>
                  </v:shape>
                  <v:rect id="Rectangle 127" o:spid="_x0000_s1047" style="position:absolute;left:18779;top:2712;width:542;height:11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" fillcolor="#595959" strokecolor="#595959" strokeweight="1pt"/>
                  <v:shape id="Arc 128" o:spid="_x0000_s1048" style="position:absolute;left:18532;top:2712;width:714;height:1297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" path="m,nfc11929,,21600,9670,21600,21600em,nsc11929,,21600,9670,21600,21600l,21600,,xe" strokeweight="1pt">
                    <v:path arrowok="t" o:extrusionok="f" o:connecttype="custom" o:connectlocs="0,0;714,1297;0,1297" o:connectangles="0,0,0"/>
                  </v:shape>
                  <v:rect id="Rectangle 129" o:spid="_x0000_s1049" style="position:absolute;left:657;top:2536;width:542;height:11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" fillcolor="#595959" strokecolor="#595959" strokeweight="1pt"/>
                  <v:shape id="Arc 130" o:spid="_x0000_s1050" style="position:absolute;left:657;top:2846;width:618;height:1497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" path="m,nfc11929,,21600,9670,21600,21600em,nsc11929,,21600,9670,21600,21600l,21600,,xe" strokeweight="1pt">
                    <v:path arrowok="t" o:extrusionok="f" o:connecttype="custom" o:connectlocs="0,0;618,1497;0,1497" o:connectangles="0,0,0"/>
                  </v:shape>
                  <v:shape id="Arc 131" o:spid="_x0000_s1051" style="position:absolute;left:1764;top:18191;width:543;height:1273;flip:x 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" path="m,nfc11929,,21600,9670,21600,21600em,nsc11929,,21600,9670,21600,21600l,21600,,xe" strokeweight="1pt">
                    <v:path arrowok="t" o:extrusionok="f" o:connecttype="custom" o:connectlocs="0,0;543,1273;0,1273" o:connectangles="0,0,0"/>
                  </v:shape>
                  <v:line id="Line 132" o:spid="_x0000_s1052" style="position:absolute;visibility:visible;mso-wrap-style:square" from="2169,19443" to="17798,194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" strokeweight="1pt">
                    <v:stroke startarrowwidth="wide" endarrowwidth="wide"/>
                  </v:line>
                  <v:rect id="Rectangle 133" o:spid="_x0000_s1053" style="position:absolute;left:2403;top:13478;width:3248;height:18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" fillcolor="#8c8c8c" strokeweight="1pt"/>
                  <v:oval id="Oval 134" o:spid="_x0000_s1054" style="position:absolute;left:2435;top:12229;width:3205;height:26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" fillcolor="#595959" strokeweight="1pt"/>
                  <v:shape id="Arc 135" o:spid="_x0000_s1055" style="position:absolute;left:4043;top:15132;width:1608;height:1429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" path="m,nfc11929,,21600,9670,21600,21600em,nsc11929,,21600,9670,21600,21600l,21600,,xe" fillcolor="#8c8c8c" strokeweight="1pt">
                    <v:path arrowok="t" o:extrusionok="f" o:connecttype="custom" o:connectlocs="0,0;1608,1429;0,1429" o:connectangles="0,0,0"/>
                  </v:shape>
                  <v:shape id="Arc 136" o:spid="_x0000_s1056" style="position:absolute;left:2435;top:15153;width:1608;height:1431;flip:x 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" path="m,nfc11929,,21600,9670,21600,21600em,nsc11929,,21600,9670,21600,21600l,21600,,xe" fillcolor="#8c8c8c" strokeweight="1pt">
                    <v:path arrowok="t" o:extrusionok="f" o:connecttype="custom" o:connectlocs="0,0;1608,1431;0,1431" o:connectangles="0,0,0"/>
                  </v:shape>
                  <v:oval id="Oval 137" o:spid="_x0000_s1057" style="position:absolute;left:2648;top:12497;width:2801;height:21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" strokeweight="1pt"/>
                  <v:rect id="Rectangle 138" o:spid="_x0000_s1058" style="position:absolute;left:8333;top:13591;width:3247;height:18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" fillcolor="#8c8c8c" strokeweight="1pt"/>
                  <v:oval id="Oval 139" o:spid="_x0000_s1059" style="position:absolute;left:8376;top:12339;width:3204;height:26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" fillcolor="#595959" strokeweight="1pt"/>
                  <v:shape id="Arc 140" o:spid="_x0000_s1060" style="position:absolute;left:9984;top:15243;width:1607;height:1431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" path="m,nfc11929,,21600,9670,21600,21600em,nsc11929,,21600,9670,21600,21600l,21600,,xe" fillcolor="#8c8c8c" strokeweight="1pt">
                    <v:path arrowok="t" o:extrusionok="f" o:connecttype="custom" o:connectlocs="0,0;1607,1431;0,1431" o:connectangles="0,0,0"/>
                  </v:shape>
                  <v:shape id="Arc 141" o:spid="_x0000_s1061" style="position:absolute;left:8376;top:15243;width:1608;height:1431;flip:x 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" path="m,nfc11929,,21600,9670,21600,21600em,nsc11929,,21600,9670,21600,21600l,21600,,xe" fillcolor="#8c8c8c" strokeweight="1pt">
                    <v:path arrowok="t" o:extrusionok="f" o:connecttype="custom" o:connectlocs="0,0;1608,1431;0,1431" o:connectangles="0,0,0"/>
                  </v:shape>
                  <v:oval id="Oval 142" o:spid="_x0000_s1062" style="position:absolute;left:8589;top:12563;width:2800;height:21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" strokeweight="1pt"/>
                  <v:rect id="Rectangle 143" o:spid="_x0000_s1063" style="position:absolute;left:14274;top:13567;width:3247;height:18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" fillcolor="#8c8c8c" strokeweight="1pt"/>
                  <v:oval id="Oval 144" o:spid="_x0000_s1064" style="position:absolute;left:14317;top:12318;width:3204;height:26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" fillcolor="#595959" strokeweight="1pt"/>
                  <v:group id="Group 145" o:spid="_x0000_s1065" style="position:absolute;left:14317;top:15356;width:3204;height:1318" coordsize="20000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">
                    <v:shape id="Arc 146" o:spid="_x0000_s1066" style="position:absolute;left:9969;width:10031;height:20000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" path="m,nfc11929,,21600,9670,21600,21600em,nsc11929,,21600,9670,21600,21600l,21600,,xe" fillcolor="#8c8c8c" strokeweight="1pt">
                      <v:path arrowok="t" o:extrusionok="f" o:connecttype="custom" o:connectlocs="0,0;10031,20000;0,20000" o:connectangles="0,0,0"/>
                    </v:shape>
                    <v:shape id="Arc 147" o:spid="_x0000_s1067" style="position:absolute;width:10031;height:20000;flip:x 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" path="m,nfc11929,,21600,9670,21600,21600em,nsc11929,,21600,9670,21600,21600l,21600,,xe" fillcolor="#8c8c8c" strokeweight="1pt">
                      <v:path arrowok="t" o:extrusionok="f" o:connecttype="custom" o:connectlocs="0,0;10031,20000;0,20000" o:connectangles="0,0,0"/>
                    </v:shape>
                  </v:group>
                  <v:oval id="Oval 148" o:spid="_x0000_s1068" style="position:absolute;left:14529;top:12563;width:2801;height:21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" strokeweight="1pt"/>
                  <v:rect id="Rectangle 149" o:spid="_x0000_s1069" style="position:absolute;left:9664;top:3451;width:8507;height:75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" filled="f" strokeweight="1pt"/>
                  <v:rect id="Rectangle 150" o:spid="_x0000_s1070" style="position:absolute;left:10175;top:3765;width:7453;height:65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" fillcolor="#8c8c8c" strokeweight="2pt">
                    <v:textbox inset="1pt,1pt,1pt,1pt">
                      <w:txbxContent>
                        <w:p w14:paraId="70BE309B" w14:textId="77777777" w:rsidR="00D97FD7" w:rsidRDefault="00D97FD7" w:rsidP="00D97FD7">
                          <w:pPr>
                            <w:jc w:val="center"/>
                          </w:pPr>
                          <w:r>
                            <w:rPr>
                              <w:sz w:val="16"/>
                            </w:rPr>
                            <w:t>5.00</w:t>
                          </w:r>
                        </w:p>
                      </w:txbxContent>
                    </v:textbox>
                  </v:rect>
                  <v:rect id="Rectangle 151" o:spid="_x0000_s1071" style="position:absolute;left:2659;top:2870;width:4919;height:107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" filled="f" stroked="f">
                    <v:textbox inset="1pt,1pt,1pt,1pt">
                      <w:txbxContent>
                        <w:p w14:paraId="671FC827" w14:textId="1DAA7116" w:rsidR="00D97FD7" w:rsidRPr="00F96B77" w:rsidRDefault="00B14435" w:rsidP="00D97FD7">
                          <w:pPr>
                            <w:spacing w:line="120" w:lineRule="atLeast"/>
                            <w:rPr>
                              <w:sz w:val="22"/>
                              <w:szCs w:val="20"/>
                            </w:rPr>
                          </w:pPr>
                          <w:r>
                            <w:rPr>
                              <w:sz w:val="22"/>
                              <w:szCs w:val="20"/>
                            </w:rPr>
                            <w:t>σ</w:t>
                          </w:r>
                        </w:p>
                      </w:txbxContent>
                    </v:textbox>
                  </v:rect>
                </v:group>
                <v:line id="Line 152" o:spid="_x0000_s1072" style="position:absolute;flip:x;visibility:visible;mso-wrap-style:square" from="-335,18075" to="279,180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">
                  <v:stroke startarrowwidth="wide" endarrowwidth="wide"/>
                </v:line>
                <v:group id="Group 153" o:spid="_x0000_s1073" style="position:absolute;left:-7344;top:2147;width:27144;height:15928" coordorigin="-48359,2355" coordsize="67879,176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">
                  <v:line id="Line 154" o:spid="_x0000_s1074" style="position:absolute;visibility:visible;mso-wrap-style:square" from="-47288,4882" to="-47273,111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">
                    <v:stroke startarrowwidth="wide" endarrowwidth="wide"/>
                  </v:line>
                  <v:group id="Group 155" o:spid="_x0000_s1075" style="position:absolute;left:-47284;top:2355;width:14794;height:2764" coordorigin="-53910,17062" coordsize="16545,200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">
                    <v:shape id="Arc 156" o:spid="_x0000_s1076" style="position:absolute;left:-44927;top:17062;width:7562;height:14904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" path="m,nfc11929,,21600,9670,21600,21600em,nsc11929,,21600,9670,21600,21600l,21600,,xe">
                      <v:path arrowok="t" o:extrusionok="f" o:connecttype="custom" o:connectlocs="0,0;7562,14904;0,14904" o:connectangles="0,0,0"/>
                    </v:shape>
                    <v:shape id="Arc 157" o:spid="_x0000_s1077" style="position:absolute;left:-53910;top:17065;width:10350;height:20007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" path="m,nfc11929,,21600,9670,21600,21600em,nsc11929,,21600,9670,21600,21600l,21600,,xe">
                      <v:path arrowok="t" o:extrusionok="f" o:connecttype="custom" o:connectlocs="0,0;10350,20007;0,20007" o:connectangles="0,0,0"/>
                    </v:shape>
                  </v:group>
                  <v:line id="Line 158" o:spid="_x0000_s1078" style="position:absolute;visibility:visible;mso-wrap-style:square" from="-32420,4463" to="-32405,190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">
                    <v:stroke startarrowwidth="wide" endarrowwidth="wide"/>
                  </v:line>
                  <v:shape id="Arc 159" o:spid="_x0000_s1079" style="position:absolute;left:-32446;top:19073;width:1668;height:929;flip:x 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" path="m,nfc11929,,21600,9670,21600,21600em,nsc11929,,21600,9670,21600,21600l,21600,,xe">
                    <v:path arrowok="t" o:extrusionok="f" o:connecttype="custom" o:connectlocs="0,0;1668,929;0,929" o:connectangles="0,0,0"/>
                  </v:shape>
                  <v:group id="Group 160" o:spid="_x0000_s1080" style="position:absolute;left:-48359;top:5936;width:67879;height:9512" coordorigin="-5868,57" coordsize="6022,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">
                    <v:rect id="Rectangle 161" o:spid="_x0000_s1081" style="position:absolute;left:-5850;top:57;width:171;height:1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"/>
                    <v:oval id="Oval 162" o:spid="_x0000_s1082" style="position:absolute;left:-5868;top:231;width:199;height: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"/>
                    <v:rect id="Rectangle 163" o:spid="_x0000_s1083" style="position:absolute;left:45;top:167;width:108;height: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" strokecolor="white"/>
                    <v:line id="Line 164" o:spid="_x0000_s1084" style="position:absolute;flip:x;visibility:visible;mso-wrap-style:square" from="-5720,226" to="-5718,2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">
                      <v:stroke startarrowwidth="wide" endarrowwidth="wide"/>
                    </v:line>
                    <v:line id="Line 165" o:spid="_x0000_s1085" style="position:absolute;flip:x;visibility:visible;mso-wrap-style:square" from="-5827,226" to="-5825,2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">
                      <v:stroke startarrowwidth="wide" endarrowwidth="wide"/>
                    </v:line>
                  </v:group>
                </v:group>
                <w10:wrap anchorx="page"/>
              </v:group>
            </w:pict>
          </mc:Fallback>
        </mc:AlternateContent>
      </w:r>
    </w:p>
    <w:p w14:paraId="6FA62D72" w14:textId="175C5CBC" w:rsidR="00D97FD7" w:rsidRDefault="00D97FD7" w:rsidP="00D97FD7">
      <w:pPr>
        <w:rPr>
          <w:rFonts w:cs="Arial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3B8E4A11" wp14:editId="356382F6">
                <wp:simplePos x="0" y="0"/>
                <wp:positionH relativeFrom="column">
                  <wp:posOffset>2408555</wp:posOffset>
                </wp:positionH>
                <wp:positionV relativeFrom="paragraph">
                  <wp:posOffset>127000</wp:posOffset>
                </wp:positionV>
                <wp:extent cx="1333500" cy="784860"/>
                <wp:effectExtent l="0" t="0" r="76200" b="53340"/>
                <wp:wrapNone/>
                <wp:docPr id="559936251" name="Connecteur droit avec flèch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1333500" cy="784860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3349AEF" id="Connecteur droit avec flèche 5" o:spid="_x0000_s1026" type="#_x0000_t32" style="position:absolute;margin-left:189.65pt;margin-top:10pt;width:105pt;height:61.8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" strokecolor="windowText" strokeweight=".5pt">
                <v:stroke endarrow="block" joinstyle="miter"/>
                <o:lock v:ext="edit" shapetype="f"/>
              </v:shape>
            </w:pict>
          </mc:Fallback>
        </mc:AlternateContent>
      </w:r>
    </w:p>
    <w:p w14:paraId="552A4F38" w14:textId="72A9E57C" w:rsidR="00D97FD7" w:rsidRDefault="00B14435" w:rsidP="00D97FD7">
      <w:pPr>
        <w:rPr>
          <w:rFonts w:cs="Arial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094DF314" wp14:editId="7CB04C2A">
                <wp:simplePos x="0" y="0"/>
                <wp:positionH relativeFrom="column">
                  <wp:posOffset>5104130</wp:posOffset>
                </wp:positionH>
                <wp:positionV relativeFrom="paragraph">
                  <wp:posOffset>6350</wp:posOffset>
                </wp:positionV>
                <wp:extent cx="1264920" cy="355600"/>
                <wp:effectExtent l="0" t="0" r="11430" b="25400"/>
                <wp:wrapNone/>
                <wp:docPr id="1394344234" name="Zone de texte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1264920" cy="3556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5993E6E3" w14:textId="5E9208F0" w:rsidR="00B14435" w:rsidRPr="00F96B77" w:rsidRDefault="00B14435" w:rsidP="00B14435">
                            <w:pPr>
                              <w:rPr>
                                <w:sz w:val="22"/>
                                <w:szCs w:val="20"/>
                              </w:rPr>
                            </w:pPr>
                            <w:r>
                              <w:rPr>
                                <w:sz w:val="22"/>
                                <w:szCs w:val="20"/>
                              </w:rPr>
                              <w:t>conductimètr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94DF314" id="Zone de texte 1" o:spid="_x0000_s1086" type="#_x0000_t202" style="position:absolute;left:0;text-align:left;margin-left:401.9pt;margin-top:.5pt;width:99.6pt;height:28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" fillcolor="window" strokeweight=".5pt">
                <v:path arrowok="t"/>
                <v:textbox>
                  <w:txbxContent>
                    <w:p w14:paraId="5993E6E3" w14:textId="5E9208F0" w:rsidR="00B14435" w:rsidRPr="00F96B77" w:rsidRDefault="00B14435" w:rsidP="00B14435">
                      <w:pPr>
                        <w:rPr>
                          <w:sz w:val="22"/>
                          <w:szCs w:val="20"/>
                        </w:rPr>
                      </w:pPr>
                      <w:r>
                        <w:rPr>
                          <w:sz w:val="22"/>
                          <w:szCs w:val="20"/>
                        </w:rPr>
                        <w:t>conductimètre</w:t>
                      </w:r>
                    </w:p>
                  </w:txbxContent>
                </v:textbox>
              </v:shape>
            </w:pict>
          </mc:Fallback>
        </mc:AlternateContent>
      </w:r>
    </w:p>
    <w:p w14:paraId="532E0B42" w14:textId="0C782CB7" w:rsidR="00D97FD7" w:rsidRPr="00DC5D5B" w:rsidRDefault="00B14435" w:rsidP="00D97FD7">
      <w:pPr>
        <w:rPr>
          <w:rFonts w:cs="Arial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219843B1" wp14:editId="1266E9DC">
                <wp:simplePos x="0" y="0"/>
                <wp:positionH relativeFrom="column">
                  <wp:posOffset>5362455</wp:posOffset>
                </wp:positionH>
                <wp:positionV relativeFrom="paragraph">
                  <wp:posOffset>173990</wp:posOffset>
                </wp:positionV>
                <wp:extent cx="351276" cy="259335"/>
                <wp:effectExtent l="38100" t="0" r="29845" b="64770"/>
                <wp:wrapNone/>
                <wp:docPr id="1552370374" name="Connecteur droit avec flèch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H="1">
                          <a:off x="0" y="0"/>
                          <a:ext cx="351276" cy="259335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1A9BD34" id="Connecteur droit avec flèche 3" o:spid="_x0000_s1026" type="#_x0000_t32" style="position:absolute;margin-left:422.25pt;margin-top:13.7pt;width:27.65pt;height:20.4pt;flip:x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" strokecolor="windowText" strokeweight=".5pt">
                <v:stroke endarrow="block" joinstyle="miter"/>
                <o:lock v:ext="edit" shapetype="f"/>
              </v:shape>
            </w:pict>
          </mc:Fallback>
        </mc:AlternateContent>
      </w:r>
    </w:p>
    <w:p w14:paraId="2872BCBE" w14:textId="78E34010" w:rsidR="00D97FD7" w:rsidRPr="00DC5D5B" w:rsidRDefault="00D97FD7" w:rsidP="00D97FD7">
      <w:pPr>
        <w:rPr>
          <w:rFonts w:cs="Arial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CBC4C96" wp14:editId="00CC7E66">
                <wp:simplePos x="0" y="0"/>
                <wp:positionH relativeFrom="column">
                  <wp:posOffset>2919095</wp:posOffset>
                </wp:positionH>
                <wp:positionV relativeFrom="paragraph">
                  <wp:posOffset>323215</wp:posOffset>
                </wp:positionV>
                <wp:extent cx="694055" cy="302895"/>
                <wp:effectExtent l="0" t="0" r="86995" b="59055"/>
                <wp:wrapNone/>
                <wp:docPr id="1713692387" name="Connecteur droit avec flèch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694055" cy="302895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4CEF9AA" id="Connecteur droit avec flèche 3" o:spid="_x0000_s1026" type="#_x0000_t32" style="position:absolute;margin-left:229.85pt;margin-top:25.45pt;width:54.65pt;height:23.8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" strokecolor="windowText" strokeweight=".5pt">
                <v:stroke endarrow="block" joinstyle="miter"/>
                <o:lock v:ext="edit" shapetype="f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3ED2EB3D" wp14:editId="4019BBCA">
                <wp:simplePos x="0" y="0"/>
                <wp:positionH relativeFrom="column">
                  <wp:posOffset>1326515</wp:posOffset>
                </wp:positionH>
                <wp:positionV relativeFrom="paragraph">
                  <wp:posOffset>147955</wp:posOffset>
                </wp:positionV>
                <wp:extent cx="1615440" cy="355600"/>
                <wp:effectExtent l="0" t="0" r="22860" b="25400"/>
                <wp:wrapNone/>
                <wp:docPr id="224392904" name="Zone de texte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1615440" cy="3556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5E9D87DD" w14:textId="77777777" w:rsidR="00D97FD7" w:rsidRPr="00F96B77" w:rsidRDefault="00D97FD7" w:rsidP="00D97FD7">
                            <w:pPr>
                              <w:rPr>
                                <w:sz w:val="22"/>
                                <w:szCs w:val="20"/>
                              </w:rPr>
                            </w:pPr>
                            <w:r w:rsidRPr="00F96B77">
                              <w:rPr>
                                <w:sz w:val="22"/>
                                <w:szCs w:val="20"/>
                              </w:rPr>
                              <w:t>Agitateur magnétiqu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ED2EB3D" id="_x0000_s1087" type="#_x0000_t202" style="position:absolute;left:0;text-align:left;margin-left:104.45pt;margin-top:11.65pt;width:127.2pt;height:28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" fillcolor="window" strokeweight=".5pt">
                <v:path arrowok="t"/>
                <v:textbox>
                  <w:txbxContent>
                    <w:p w14:paraId="5E9D87DD" w14:textId="77777777" w:rsidR="00D97FD7" w:rsidRPr="00F96B77" w:rsidRDefault="00D97FD7" w:rsidP="00D97FD7">
                      <w:pPr>
                        <w:rPr>
                          <w:sz w:val="22"/>
                          <w:szCs w:val="20"/>
                        </w:rPr>
                      </w:pPr>
                      <w:r w:rsidRPr="00F96B77">
                        <w:rPr>
                          <w:sz w:val="22"/>
                          <w:szCs w:val="20"/>
                        </w:rPr>
                        <w:t>Agitateur magnétique</w:t>
                      </w:r>
                    </w:p>
                  </w:txbxContent>
                </v:textbox>
              </v:shape>
            </w:pict>
          </mc:Fallback>
        </mc:AlternateContent>
      </w:r>
    </w:p>
    <w:p w14:paraId="54BF8FBA" w14:textId="6E9D8DD6" w:rsidR="00D97FD7" w:rsidRDefault="00D97FD7" w:rsidP="00D97FD7">
      <w:pPr>
        <w:rPr>
          <w:sz w:val="20"/>
          <w:szCs w:val="20"/>
        </w:rPr>
      </w:pPr>
    </w:p>
    <w:p w14:paraId="53F9B014" w14:textId="0E78ED61" w:rsidR="00D97FD7" w:rsidRDefault="00D97FD7" w:rsidP="00D97FD7">
      <w:pPr>
        <w:rPr>
          <w:sz w:val="20"/>
          <w:szCs w:val="20"/>
        </w:rPr>
      </w:pPr>
    </w:p>
    <w:p w14:paraId="2CE4E37B" w14:textId="77777777" w:rsidR="00D97FD7" w:rsidRDefault="00D97FD7" w:rsidP="00D97FD7">
      <w:pPr>
        <w:rPr>
          <w:sz w:val="20"/>
          <w:szCs w:val="20"/>
        </w:rPr>
      </w:pPr>
    </w:p>
    <w:p w14:paraId="63F7B4F5" w14:textId="77777777" w:rsidR="00D97FD7" w:rsidRDefault="00D97FD7" w:rsidP="00D97FD7">
      <w:pPr>
        <w:rPr>
          <w:sz w:val="20"/>
          <w:szCs w:val="20"/>
        </w:rPr>
      </w:pPr>
    </w:p>
    <w:p w14:paraId="30E5FB96" w14:textId="77777777" w:rsidR="00D97FD7" w:rsidRDefault="00D97FD7" w:rsidP="00D97FD7">
      <w:pPr>
        <w:rPr>
          <w:sz w:val="20"/>
          <w:szCs w:val="20"/>
        </w:rPr>
      </w:pPr>
    </w:p>
    <w:p w14:paraId="0B6228BD" w14:textId="7F6BE928" w:rsidR="00D97FD7" w:rsidRDefault="004236FC">
      <w:r>
        <w:rPr>
          <w:b/>
          <w:bCs/>
        </w:rPr>
        <w:t>Q2.</w:t>
      </w:r>
      <w:r>
        <w:t xml:space="preserve"> </w:t>
      </w:r>
    </w:p>
    <w:p w14:paraId="6F0882D2" w14:textId="0F2BC1F2" w:rsidR="00057D31" w:rsidRPr="004236FC" w:rsidRDefault="00057D31">
      <w:r>
        <w:t xml:space="preserve">4 </w:t>
      </w:r>
      <w:r>
        <w:tab/>
        <w:t>V1=250</w:t>
      </w:r>
      <w:r w:rsidR="00F4546F">
        <w:t>.</w:t>
      </w:r>
      <w:r>
        <w:t>0</w:t>
      </w:r>
      <w:r w:rsidR="00F93784">
        <w:tab/>
        <w:t># Volume de solution titrée en mL</w:t>
      </w:r>
    </w:p>
    <w:p w14:paraId="7F4A5D7C" w14:textId="45480BE5" w:rsidR="00D97FD7" w:rsidRDefault="00057D31">
      <w:r>
        <w:t xml:space="preserve">5 </w:t>
      </w:r>
      <w:r>
        <w:tab/>
        <w:t>C=1E-2</w:t>
      </w:r>
      <w:r w:rsidR="00F93784">
        <w:tab/>
        <w:t xml:space="preserve"># Concentration de la solution titrante </w:t>
      </w:r>
      <w:r w:rsidR="000A3971">
        <w:t>en mol/L</w:t>
      </w:r>
    </w:p>
    <w:p w14:paraId="5E07AE09" w14:textId="77777777" w:rsidR="00D97FD7" w:rsidRDefault="00D97FD7"/>
    <w:p w14:paraId="5C014C13" w14:textId="457BA05D" w:rsidR="00D97FD7" w:rsidRDefault="00FA7D6D">
      <w:r>
        <w:rPr>
          <w:b/>
          <w:bCs/>
        </w:rPr>
        <w:t>Q3.</w:t>
      </w:r>
      <w:r>
        <w:t xml:space="preserve"> À l’équivalence les réactifs sont mélangés dans les proportions stœchiométriques de l’équation support du titrage donc </w:t>
      </w:r>
      <w:r w:rsidR="006C52B7" w:rsidRPr="006C52B7">
        <w:rPr>
          <w:position w:val="-18"/>
        </w:rPr>
        <w:object w:dxaOrig="2700" w:dyaOrig="460" w14:anchorId="6C3B72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5pt;height:22.8pt" o:ole="">
            <v:imagedata r:id="rId5" o:title=""/>
          </v:shape>
          <o:OLEObject Type="Embed" ProgID="Equation.DSMT4" ShapeID="_x0000_i1025" DrawAspect="Content" ObjectID="_1843224184" r:id="rId6"/>
        </w:object>
      </w:r>
      <w:r w:rsidR="006C52B7">
        <w:t xml:space="preserve"> </w:t>
      </w:r>
    </w:p>
    <w:p w14:paraId="5FFF053B" w14:textId="46803EA1" w:rsidR="006C52B7" w:rsidRDefault="004F1F93">
      <w:r>
        <w:tab/>
      </w:r>
      <w:r w:rsidR="006C52B7">
        <w:tab/>
      </w:r>
      <w:r w:rsidR="006C52B7">
        <w:tab/>
      </w:r>
      <w:r w:rsidR="006C52B7">
        <w:tab/>
      </w:r>
      <w:r w:rsidR="006C52B7">
        <w:tab/>
      </w:r>
      <w:r w:rsidR="006C52B7">
        <w:tab/>
      </w:r>
      <w:r>
        <w:rPr>
          <w:i/>
          <w:iCs/>
        </w:rPr>
        <w:t>C</w:t>
      </w:r>
      <w:r>
        <w:t>·</w:t>
      </w:r>
      <w:r>
        <w:rPr>
          <w:i/>
          <w:iCs/>
        </w:rPr>
        <w:t>V</w:t>
      </w:r>
      <w:r>
        <w:rPr>
          <w:vertAlign w:val="subscript"/>
        </w:rPr>
        <w:t>E</w:t>
      </w:r>
      <w:r>
        <w:t xml:space="preserve"> = </w:t>
      </w:r>
      <w:r>
        <w:rPr>
          <w:i/>
          <w:iCs/>
        </w:rPr>
        <w:t>C</w:t>
      </w:r>
      <w:r>
        <w:rPr>
          <w:vertAlign w:val="subscript"/>
        </w:rPr>
        <w:t>1</w:t>
      </w:r>
      <w:r>
        <w:t>·</w:t>
      </w:r>
      <w:r>
        <w:rPr>
          <w:i/>
          <w:iCs/>
        </w:rPr>
        <w:t>V</w:t>
      </w:r>
      <w:r>
        <w:rPr>
          <w:vertAlign w:val="subscript"/>
        </w:rPr>
        <w:t>1</w:t>
      </w:r>
    </w:p>
    <w:p w14:paraId="3EE44AA5" w14:textId="01C3F0A2" w:rsidR="004F1F93" w:rsidRDefault="004F1F93" w:rsidP="004F1F93">
      <w:pPr>
        <w:ind w:left="3540"/>
      </w:pPr>
      <w:r>
        <w:t xml:space="preserve">        ainsi </w:t>
      </w:r>
      <w:r w:rsidRPr="004F1F93">
        <w:rPr>
          <w:position w:val="-24"/>
        </w:rPr>
        <w:object w:dxaOrig="1160" w:dyaOrig="620" w14:anchorId="4268E508">
          <v:shape id="_x0000_i1026" type="#_x0000_t75" style="width:58.15pt;height:31.2pt" o:ole="">
            <v:imagedata r:id="rId7" o:title=""/>
          </v:shape>
          <o:OLEObject Type="Embed" ProgID="Equation.DSMT4" ShapeID="_x0000_i1026" DrawAspect="Content" ObjectID="_1843224185" r:id="rId8"/>
        </w:object>
      </w:r>
    </w:p>
    <w:p w14:paraId="27CAF83C" w14:textId="3005AC5B" w:rsidR="005F23D7" w:rsidRDefault="00BE6F8E" w:rsidP="004F1F93">
      <w:r>
        <w:t>7</w:t>
      </w:r>
      <w:r>
        <w:tab/>
        <w:t>VE=C1*V1/C</w:t>
      </w:r>
      <w:r>
        <w:tab/>
      </w:r>
      <w:r>
        <w:tab/>
        <w:t># Calcul du volume à l’équivalence en mL</w:t>
      </w:r>
    </w:p>
    <w:p w14:paraId="188719AC" w14:textId="77777777" w:rsidR="00BE6F8E" w:rsidRPr="005F23D7" w:rsidRDefault="00BE6F8E" w:rsidP="004F1F93"/>
    <w:p w14:paraId="5BFE4633" w14:textId="47545227" w:rsidR="004F1F93" w:rsidRPr="006473E9" w:rsidRDefault="00EE3D86" w:rsidP="004F1F93">
      <w:r>
        <w:rPr>
          <w:b/>
          <w:bCs/>
        </w:rPr>
        <w:t>Q4.</w:t>
      </w:r>
      <w:r>
        <w:t xml:space="preserve"> </w:t>
      </w:r>
    </w:p>
    <w:p w14:paraId="0570FC38" w14:textId="568B8DE5" w:rsidR="006473E9" w:rsidRDefault="006473E9" w:rsidP="004F1F93">
      <w:r>
        <w:t xml:space="preserve">Pour </w:t>
      </w:r>
      <w:r>
        <w:rPr>
          <w:i/>
          <w:iCs/>
        </w:rPr>
        <w:t>V</w:t>
      </w:r>
      <w:r>
        <w:t xml:space="preserve"> = 0, il n’y a pas encore de AgCl formé donc nproduit = 0 mol.</w:t>
      </w:r>
    </w:p>
    <w:p w14:paraId="29FDEFEA" w14:textId="1C78FD13" w:rsidR="006473E9" w:rsidRPr="003D34A8" w:rsidRDefault="006473E9" w:rsidP="004F1F93">
      <w:r>
        <w:t xml:space="preserve">Pour </w:t>
      </w:r>
      <w:r>
        <w:rPr>
          <w:i/>
          <w:iCs/>
        </w:rPr>
        <w:t>V</w:t>
      </w:r>
      <w:r>
        <w:t xml:space="preserve"> = </w:t>
      </w:r>
      <w:r>
        <w:rPr>
          <w:i/>
          <w:iCs/>
        </w:rPr>
        <w:t>V</w:t>
      </w:r>
      <w:r>
        <w:rPr>
          <w:vertAlign w:val="subscript"/>
        </w:rPr>
        <w:t>E</w:t>
      </w:r>
      <w:r>
        <w:t>, d’après l’équation support du titrage, il s</w:t>
      </w:r>
      <w:r w:rsidR="003D34A8">
        <w:t>’</w:t>
      </w:r>
      <w:r>
        <w:t>e</w:t>
      </w:r>
      <w:r w:rsidR="003D34A8">
        <w:t>st</w:t>
      </w:r>
      <w:r>
        <w:t xml:space="preserve"> form</w:t>
      </w:r>
      <w:r w:rsidR="003D34A8">
        <w:t>é</w:t>
      </w:r>
      <w:r>
        <w:t xml:space="preserve"> autant de AgCl(s) que l’on </w:t>
      </w:r>
      <w:r w:rsidR="00807629">
        <w:t xml:space="preserve">a </w:t>
      </w:r>
      <w:r>
        <w:t>vers</w:t>
      </w:r>
      <w:r w:rsidR="00807629">
        <w:t>é</w:t>
      </w:r>
      <w:r>
        <w:t xml:space="preserve"> de </w:t>
      </w:r>
      <w:r w:rsidR="00807629">
        <w:t>Ag</w:t>
      </w:r>
      <w:r w:rsidR="00807629" w:rsidRPr="003D34A8">
        <w:rPr>
          <w:vertAlign w:val="superscript"/>
        </w:rPr>
        <w:t>+</w:t>
      </w:r>
      <w:r w:rsidR="003D34A8">
        <w:t xml:space="preserve"> donc nproduit = </w:t>
      </w:r>
      <w:r w:rsidR="003D34A8" w:rsidRPr="003D34A8">
        <w:rPr>
          <w:i/>
          <w:iCs/>
        </w:rPr>
        <w:t>C</w:t>
      </w:r>
      <w:r w:rsidR="003D34A8">
        <w:t>·</w:t>
      </w:r>
      <w:r w:rsidR="003D34A8" w:rsidRPr="003D34A8">
        <w:rPr>
          <w:i/>
          <w:iCs/>
        </w:rPr>
        <w:t>V</w:t>
      </w:r>
      <w:r w:rsidR="006E6840">
        <w:rPr>
          <w:vertAlign w:val="subscript"/>
        </w:rPr>
        <w:t>E</w:t>
      </w:r>
    </w:p>
    <w:p w14:paraId="1FFE4A35" w14:textId="1A8763DF" w:rsidR="003D34A8" w:rsidRPr="00F66519" w:rsidRDefault="005A4C56" w:rsidP="004F1F93">
      <w:r>
        <w:t xml:space="preserve">Pour </w:t>
      </w:r>
      <w:r>
        <w:rPr>
          <w:i/>
          <w:iCs/>
        </w:rPr>
        <w:t>V</w:t>
      </w:r>
      <w:r>
        <w:t xml:space="preserve"> = </w:t>
      </w:r>
      <w:r>
        <w:rPr>
          <w:i/>
          <w:iCs/>
        </w:rPr>
        <w:t>V</w:t>
      </w:r>
      <w:r>
        <w:rPr>
          <w:vertAlign w:val="subscript"/>
        </w:rPr>
        <w:t>max</w:t>
      </w:r>
      <w:r>
        <w:t xml:space="preserve">, au-delà de l’équivalence les ions chlorure ont été totalement consommés, il ne se forme pas plus de AgCl(s). Il y a toujours nproduit = </w:t>
      </w:r>
      <w:r>
        <w:rPr>
          <w:i/>
          <w:iCs/>
        </w:rPr>
        <w:t>C</w:t>
      </w:r>
      <w:r>
        <w:t>·</w:t>
      </w:r>
      <w:r>
        <w:rPr>
          <w:i/>
          <w:iCs/>
        </w:rPr>
        <w:t>V</w:t>
      </w:r>
      <w:r>
        <w:rPr>
          <w:vertAlign w:val="subscript"/>
        </w:rPr>
        <w:t>E</w:t>
      </w:r>
    </w:p>
    <w:p w14:paraId="15360F7E" w14:textId="4CC8DD69" w:rsidR="003D34A8" w:rsidRDefault="005A4C56" w:rsidP="004F1F93">
      <w:r>
        <w:t>Il faut penser à convertir les volumes de mL en L en multipliant par 10</w:t>
      </w:r>
      <w:r>
        <w:rPr>
          <w:vertAlign w:val="superscript"/>
        </w:rPr>
        <w:t>–3</w:t>
      </w:r>
      <w:r>
        <w:t>.</w:t>
      </w:r>
    </w:p>
    <w:p w14:paraId="2B887019" w14:textId="607D8CB4" w:rsidR="005A4C56" w:rsidRPr="005A4C56" w:rsidRDefault="005A4C56" w:rsidP="004F1F93"/>
    <w:p w14:paraId="48071531" w14:textId="18207696" w:rsidR="006473E9" w:rsidRPr="00EE3D86" w:rsidRDefault="006473E9" w:rsidP="004F1F93">
      <w:r>
        <w:t>15</w:t>
      </w:r>
      <w:r>
        <w:tab/>
        <w:t>nproduit=</w:t>
      </w:r>
      <w:r w:rsidR="005A4C56">
        <w:t>[0,C*VE*0.001,C*VE*0.001]</w:t>
      </w:r>
    </w:p>
    <w:p w14:paraId="2E495414" w14:textId="7572E410" w:rsidR="001E5436" w:rsidRDefault="001E5436">
      <w:pPr>
        <w:jc w:val="left"/>
      </w:pPr>
      <w:r>
        <w:br w:type="page"/>
      </w:r>
    </w:p>
    <w:p w14:paraId="70354B43" w14:textId="2308218C" w:rsidR="00D97FD7" w:rsidRPr="00B62B88" w:rsidRDefault="00BA69B2">
      <w:r>
        <w:rPr>
          <w:b/>
          <w:bCs/>
        </w:rPr>
        <w:lastRenderedPageBreak/>
        <w:t>Q5.</w:t>
      </w:r>
      <w:r>
        <w:t xml:space="preserve"> </w:t>
      </w:r>
      <w:r w:rsidR="00215451">
        <w:t>Les ions nitrate sont spectateurs</w:t>
      </w:r>
      <w:r w:rsidR="00B62B88">
        <w:t xml:space="preserve">, leur quantité ne cesse d’augmenter </w:t>
      </w:r>
      <w:r w:rsidR="00B62B88">
        <w:rPr>
          <w:i/>
          <w:iCs/>
        </w:rPr>
        <w:t>n</w:t>
      </w:r>
      <w:r w:rsidR="00B62B88">
        <w:t xml:space="preserve"> = </w:t>
      </w:r>
      <w:r w:rsidR="00B62B88" w:rsidRPr="00B62B88">
        <w:rPr>
          <w:i/>
          <w:iCs/>
        </w:rPr>
        <w:t>C</w:t>
      </w:r>
      <w:r w:rsidR="00B62B88">
        <w:t>·</w:t>
      </w:r>
      <w:r w:rsidR="00B62B88" w:rsidRPr="00B62B88">
        <w:rPr>
          <w:i/>
          <w:iCs/>
        </w:rPr>
        <w:t>V</w:t>
      </w:r>
    </w:p>
    <w:p w14:paraId="314C169F" w14:textId="2872C9C4" w:rsidR="001E5436" w:rsidRPr="00774A4F" w:rsidRDefault="00774A4F">
      <w:r>
        <w:rPr>
          <w:i/>
          <w:iCs/>
        </w:rPr>
        <w:t>n</w:t>
      </w:r>
      <w:r>
        <w:t xml:space="preserve"> = 1,00×10</w:t>
      </w:r>
      <w:r>
        <w:rPr>
          <w:vertAlign w:val="superscript"/>
        </w:rPr>
        <w:t>–2</w:t>
      </w:r>
      <w:r>
        <w:t xml:space="preserve"> × </w:t>
      </w:r>
      <w:r>
        <w:rPr>
          <w:i/>
          <w:iCs/>
        </w:rPr>
        <w:t>V</w:t>
      </w:r>
      <w:r>
        <w:t xml:space="preserve"> × 10</w:t>
      </w:r>
      <w:r>
        <w:rPr>
          <w:vertAlign w:val="superscript"/>
        </w:rPr>
        <w:t>–3</w:t>
      </w:r>
      <w:r>
        <w:t xml:space="preserve"> </w:t>
      </w:r>
    </w:p>
    <w:p w14:paraId="44FC8DA0" w14:textId="1ABDAE3C" w:rsidR="00D97FD7" w:rsidRDefault="00774A4F">
      <w:r>
        <w:rPr>
          <w:noProof/>
        </w:rPr>
        <mc:AlternateContent>
          <mc:Choice Requires="wpg">
            <w:drawing>
              <wp:anchor distT="0" distB="0" distL="114300" distR="114300" simplePos="0" relativeHeight="251675648" behindDoc="0" locked="0" layoutInCell="1" allowOverlap="1" wp14:anchorId="79D1E52C" wp14:editId="4E827441">
                <wp:simplePos x="0" y="0"/>
                <wp:positionH relativeFrom="column">
                  <wp:posOffset>2025650</wp:posOffset>
                </wp:positionH>
                <wp:positionV relativeFrom="paragraph">
                  <wp:posOffset>67310</wp:posOffset>
                </wp:positionV>
                <wp:extent cx="4410710" cy="3459480"/>
                <wp:effectExtent l="0" t="0" r="8890" b="7620"/>
                <wp:wrapNone/>
                <wp:docPr id="1296887952" name="Groupe 17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10710" cy="3459480"/>
                          <a:chOff x="0" y="0"/>
                          <a:chExt cx="4890770" cy="3794760"/>
                        </a:xfrm>
                      </wpg:grpSpPr>
                      <pic:pic xmlns:pic="http://schemas.openxmlformats.org/drawingml/2006/picture">
                        <pic:nvPicPr>
                          <pic:cNvPr id="440158283" name="Image 1"/>
                          <pic:cNvPicPr>
                            <a:picLocks noChangeAspect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90770" cy="379476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405666445" name="Connecteur droit 173"/>
                        <wps:cNvCnPr/>
                        <wps:spPr>
                          <a:xfrm flipV="1">
                            <a:off x="838200" y="129540"/>
                            <a:ext cx="3764280" cy="288036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rgbClr val="EE000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24E2286" id="Groupe 174" o:spid="_x0000_s1026" style="position:absolute;margin-left:159.5pt;margin-top:5.3pt;width:347.3pt;height:272.4pt;z-index:251675648;mso-width-relative:margin;mso-height-relative:margin" coordsize="48907,3794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">
                <v:shape id="Image 1" o:spid="_x0000_s1027" type="#_x0000_t75" style="position:absolute;width:48907;height:3794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">
                  <v:imagedata r:id="rId10" o:title=""/>
                </v:shape>
                <v:line id="Connecteur droit 173" o:spid="_x0000_s1028" style="position:absolute;flip:y;visibility:visible;mso-wrap-style:square" from="8382,1295" to="46024,300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" strokecolor="#e00" strokeweight="1.5pt"/>
              </v:group>
            </w:pict>
          </mc:Fallback>
        </mc:AlternateContent>
      </w:r>
    </w:p>
    <w:p w14:paraId="40734F76" w14:textId="7653FB72" w:rsidR="00D97FD7" w:rsidRDefault="00BA48AD">
      <w:r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7D22DF11" wp14:editId="3804DBEC">
                <wp:simplePos x="0" y="0"/>
                <wp:positionH relativeFrom="column">
                  <wp:posOffset>4837430</wp:posOffset>
                </wp:positionH>
                <wp:positionV relativeFrom="paragraph">
                  <wp:posOffset>128270</wp:posOffset>
                </wp:positionV>
                <wp:extent cx="655320" cy="327660"/>
                <wp:effectExtent l="0" t="0" r="11430" b="15240"/>
                <wp:wrapNone/>
                <wp:docPr id="1216093665" name="Zone de texte 1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55320" cy="3276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050BFEB6" w14:textId="22354AF3" w:rsidR="00BA48AD" w:rsidRPr="00BA48AD" w:rsidRDefault="00BA48AD">
                            <w:pPr>
                              <w:rPr>
                                <w:b/>
                                <w:bCs/>
                                <w:i/>
                                <w:iCs/>
                                <w:color w:val="EE0000"/>
                                <w:vertAlign w:val="subscript"/>
                              </w:rPr>
                            </w:pPr>
                            <w:r w:rsidRPr="00BA48AD">
                              <w:rPr>
                                <w:b/>
                                <w:bCs/>
                                <w:i/>
                                <w:iCs/>
                                <w:color w:val="EE0000"/>
                              </w:rPr>
                              <w:t>n</w:t>
                            </w:r>
                            <w:r w:rsidRPr="00BA48AD">
                              <w:rPr>
                                <w:b/>
                                <w:bCs/>
                                <w:i/>
                                <w:iCs/>
                                <w:color w:val="EE0000"/>
                                <w:vertAlign w:val="subscript"/>
                              </w:rPr>
                              <w:t>nitrat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D22DF11" id="Zone de texte 175" o:spid="_x0000_s1088" type="#_x0000_t202" style="position:absolute;left:0;text-align:left;margin-left:380.9pt;margin-top:10.1pt;width:51.6pt;height:25.8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" fillcolor="white [3201]" strokeweight=".5pt">
                <v:textbox>
                  <w:txbxContent>
                    <w:p w14:paraId="050BFEB6" w14:textId="22354AF3" w:rsidR="00BA48AD" w:rsidRPr="00BA48AD" w:rsidRDefault="00BA48AD">
                      <w:pPr>
                        <w:rPr>
                          <w:b/>
                          <w:bCs/>
                          <w:i/>
                          <w:iCs/>
                          <w:color w:val="EE0000"/>
                          <w:vertAlign w:val="subscript"/>
                        </w:rPr>
                      </w:pPr>
                      <w:proofErr w:type="spellStart"/>
                      <w:r w:rsidRPr="00BA48AD">
                        <w:rPr>
                          <w:b/>
                          <w:bCs/>
                          <w:i/>
                          <w:iCs/>
                          <w:color w:val="EE0000"/>
                        </w:rPr>
                        <w:t>n</w:t>
                      </w:r>
                      <w:r w:rsidRPr="00BA48AD">
                        <w:rPr>
                          <w:b/>
                          <w:bCs/>
                          <w:i/>
                          <w:iCs/>
                          <w:color w:val="EE0000"/>
                          <w:vertAlign w:val="subscript"/>
                        </w:rPr>
                        <w:t>nitrate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</w:p>
    <w:p w14:paraId="2C762778" w14:textId="7FFC5BF4" w:rsidR="00D97FD7" w:rsidRDefault="00774A4F">
      <w:r>
        <w:t>exemple</w:t>
      </w:r>
    </w:p>
    <w:p w14:paraId="41374545" w14:textId="513175A2" w:rsidR="00D97FD7" w:rsidRPr="00774A4F" w:rsidRDefault="00774A4F">
      <w:r>
        <w:t xml:space="preserve">pour </w:t>
      </w:r>
      <w:r>
        <w:rPr>
          <w:i/>
          <w:iCs/>
        </w:rPr>
        <w:t>V</w:t>
      </w:r>
      <w:r>
        <w:t xml:space="preserve"> = 10 mL</w:t>
      </w:r>
    </w:p>
    <w:p w14:paraId="1F80D1F4" w14:textId="77777777" w:rsidR="001E5436" w:rsidRDefault="001E5436"/>
    <w:p w14:paraId="3BAFCF0B" w14:textId="5EF4B16D" w:rsidR="00774A4F" w:rsidRPr="00774A4F" w:rsidRDefault="00774A4F" w:rsidP="00774A4F">
      <w:r>
        <w:rPr>
          <w:i/>
          <w:iCs/>
        </w:rPr>
        <w:t>n</w:t>
      </w:r>
      <w:r>
        <w:t xml:space="preserve"> = 1,00×10</w:t>
      </w:r>
      <w:r>
        <w:rPr>
          <w:vertAlign w:val="superscript"/>
        </w:rPr>
        <w:t>–2</w:t>
      </w:r>
      <w:r>
        <w:t xml:space="preserve"> × </w:t>
      </w:r>
      <w:r w:rsidRPr="00774A4F">
        <w:t>10</w:t>
      </w:r>
      <w:r>
        <w:t xml:space="preserve"> × 10</w:t>
      </w:r>
      <w:r>
        <w:rPr>
          <w:vertAlign w:val="superscript"/>
        </w:rPr>
        <w:t>–3</w:t>
      </w:r>
      <w:r>
        <w:t xml:space="preserve"> </w:t>
      </w:r>
    </w:p>
    <w:p w14:paraId="1129E174" w14:textId="2D8CE435" w:rsidR="001E5436" w:rsidRPr="00774A4F" w:rsidRDefault="00774A4F">
      <w:r>
        <w:rPr>
          <w:i/>
          <w:iCs/>
        </w:rPr>
        <w:t>n</w:t>
      </w:r>
      <w:r>
        <w:t xml:space="preserve"> = 0,0001 mol</w:t>
      </w:r>
    </w:p>
    <w:p w14:paraId="31653B1B" w14:textId="010CED2A" w:rsidR="001E5436" w:rsidRDefault="001E5436"/>
    <w:p w14:paraId="78CA9E95" w14:textId="57A68D27" w:rsidR="001E5436" w:rsidRDefault="001E5436"/>
    <w:p w14:paraId="03853341" w14:textId="77777777" w:rsidR="001E5436" w:rsidRDefault="001E5436"/>
    <w:p w14:paraId="6C2593F3" w14:textId="77777777" w:rsidR="001E5436" w:rsidRDefault="001E5436"/>
    <w:p w14:paraId="250A168A" w14:textId="77777777" w:rsidR="001E5436" w:rsidRDefault="001E5436"/>
    <w:p w14:paraId="5F600C7A" w14:textId="77777777" w:rsidR="001E5436" w:rsidRDefault="001E5436"/>
    <w:p w14:paraId="53F2F9B8" w14:textId="77777777" w:rsidR="001E5436" w:rsidRDefault="001E5436"/>
    <w:p w14:paraId="0F10B5DE" w14:textId="273506E5" w:rsidR="001E5436" w:rsidRDefault="001E5436"/>
    <w:p w14:paraId="047E9957" w14:textId="77777777" w:rsidR="001E5436" w:rsidRDefault="001E5436"/>
    <w:p w14:paraId="6C4B505B" w14:textId="77777777" w:rsidR="001E5436" w:rsidRDefault="001E5436"/>
    <w:p w14:paraId="38AC4893" w14:textId="77777777" w:rsidR="001E5436" w:rsidRDefault="001E5436"/>
    <w:p w14:paraId="0A529B32" w14:textId="77777777" w:rsidR="001E5436" w:rsidRDefault="001E5436"/>
    <w:p w14:paraId="2AA1E10F" w14:textId="77777777" w:rsidR="001E5436" w:rsidRDefault="001E5436"/>
    <w:p w14:paraId="033C8336" w14:textId="088AC188" w:rsidR="001E5436" w:rsidRDefault="001E5436"/>
    <w:p w14:paraId="6991F4DC" w14:textId="19CD8E62" w:rsidR="00A419C9" w:rsidRDefault="00774A4F">
      <w:r>
        <w:rPr>
          <w:b/>
          <w:bCs/>
        </w:rPr>
        <w:t>Q6.</w:t>
      </w:r>
      <w:r>
        <w:t xml:space="preserve"> </w:t>
      </w:r>
      <w:r w:rsidR="00A419C9">
        <w:t xml:space="preserve">Le volume de solution titrante étant faible face au volume de solution titrée </w:t>
      </w:r>
      <w:r w:rsidR="00A419C9" w:rsidRPr="00A419C9">
        <w:rPr>
          <w:i/>
          <w:iCs/>
        </w:rPr>
        <w:t>V</w:t>
      </w:r>
      <w:r w:rsidR="00A419C9" w:rsidRPr="00A419C9">
        <w:rPr>
          <w:vertAlign w:val="subscript"/>
        </w:rPr>
        <w:t>1</w:t>
      </w:r>
      <w:r w:rsidR="00A419C9">
        <w:t xml:space="preserve">, on considère que le volume du milieu réactionnel est constant. </w:t>
      </w:r>
    </w:p>
    <w:p w14:paraId="6F2430D8" w14:textId="77777777" w:rsidR="00A419C9" w:rsidRDefault="00A419C9">
      <w:r>
        <w:t>Avant l’équivalence :</w:t>
      </w:r>
    </w:p>
    <w:p w14:paraId="2F7F7AD2" w14:textId="12C4E375" w:rsidR="00A419C9" w:rsidRPr="00A419C9" w:rsidRDefault="00A419C9">
      <w:r>
        <w:t>À chaque fois qu’un ion Ag</w:t>
      </w:r>
      <w:r w:rsidRPr="00A419C9">
        <w:rPr>
          <w:vertAlign w:val="superscript"/>
        </w:rPr>
        <w:t>+</w:t>
      </w:r>
      <w:r>
        <w:t xml:space="preserve"> est versé, il est immédiatement consommé et ne contribue pas à la variation de conductivité. Et il réagit avec un ion Cl</w:t>
      </w:r>
      <w:r>
        <w:rPr>
          <w:vertAlign w:val="superscript"/>
        </w:rPr>
        <w:t>–</w:t>
      </w:r>
      <w:r>
        <w:t xml:space="preserve"> qui est alors consommé.</w:t>
      </w:r>
    </w:p>
    <w:p w14:paraId="4DF1908C" w14:textId="19336CFE" w:rsidR="00A419C9" w:rsidRPr="00A419C9" w:rsidRDefault="00A419C9">
      <w:r>
        <w:t>De plus un ion nitrate est apporté et reste en solution sans réagir.</w:t>
      </w:r>
    </w:p>
    <w:p w14:paraId="7E194BF2" w14:textId="67B4F199" w:rsidR="001E5436" w:rsidRDefault="00A419C9">
      <w:r>
        <w:t>La quantité de matière d’ions chlorure diminue et la quantité de matière d’ions nitrate augmente.</w:t>
      </w:r>
    </w:p>
    <w:p w14:paraId="1A53B183" w14:textId="06C8D366" w:rsidR="00A419C9" w:rsidRDefault="00A419C9">
      <w:r>
        <w:t>Tout se passe comme si un ion nitrate remplaçait un ion chlorure.</w:t>
      </w:r>
    </w:p>
    <w:p w14:paraId="206A871B" w14:textId="0C1D04E0" w:rsidR="00A419C9" w:rsidRDefault="00A419C9">
      <w:r>
        <w:t>Or la conductivité molaire ionique des ions nitrate est légèrement plus faible que celle des ions chlorure.</w:t>
      </w:r>
    </w:p>
    <w:p w14:paraId="0EDB699D" w14:textId="6F85F975" w:rsidR="00A419C9" w:rsidRDefault="00A419C9">
      <w:r>
        <w:t>La conductivité diminue légèrement.</w:t>
      </w:r>
    </w:p>
    <w:p w14:paraId="3C470828" w14:textId="77777777" w:rsidR="00A419C9" w:rsidRDefault="00A419C9"/>
    <w:p w14:paraId="77919DA0" w14:textId="7666D300" w:rsidR="00A419C9" w:rsidRDefault="00A34E1B">
      <w:r>
        <w:t>Au-delà de l’équivalence :</w:t>
      </w:r>
    </w:p>
    <w:p w14:paraId="3E337EEA" w14:textId="77777777" w:rsidR="000F7C9F" w:rsidRPr="00A34E1B" w:rsidRDefault="000F7C9F" w:rsidP="000F7C9F">
      <w:r>
        <w:t>Il n’y a plus d’ions chlorure.</w:t>
      </w:r>
    </w:p>
    <w:p w14:paraId="28679DA0" w14:textId="41F128AA" w:rsidR="00A34E1B" w:rsidRDefault="00A34E1B">
      <w:r>
        <w:t>Les ions Ag</w:t>
      </w:r>
      <w:r>
        <w:rPr>
          <w:vertAlign w:val="superscript"/>
        </w:rPr>
        <w:t>+</w:t>
      </w:r>
      <w:r>
        <w:t xml:space="preserve"> et NO</w:t>
      </w:r>
      <w:r>
        <w:rPr>
          <w:vertAlign w:val="subscript"/>
        </w:rPr>
        <w:t>3</w:t>
      </w:r>
      <w:r>
        <w:rPr>
          <w:vertAlign w:val="superscript"/>
        </w:rPr>
        <w:t>–</w:t>
      </w:r>
      <w:r w:rsidRPr="00A34E1B">
        <w:t xml:space="preserve"> </w:t>
      </w:r>
      <w:r>
        <w:t>sont ajoutés et ne réagissent plus. Il contribue à l’augmentation de la conductivité.</w:t>
      </w:r>
    </w:p>
    <w:p w14:paraId="70ED94C3" w14:textId="77777777" w:rsidR="001E5436" w:rsidRDefault="001E5436"/>
    <w:p w14:paraId="4E3A88DA" w14:textId="56411926" w:rsidR="00D155FE" w:rsidRDefault="00D155FE" w:rsidP="00D155FE">
      <w:r>
        <w:rPr>
          <w:b/>
          <w:bCs/>
        </w:rPr>
        <w:t>Q7.</w:t>
      </w:r>
      <w:r>
        <w:t xml:space="preserve"> On reprend le raisonnement précédent, à l’équivalence les réactifs sont mélangés dans les proportions stœchiométriques de l’équation support du titrage </w:t>
      </w:r>
    </w:p>
    <w:p w14:paraId="39C47B91" w14:textId="58FA4ABA" w:rsidR="00D155FE" w:rsidRDefault="00D155FE" w:rsidP="00D155FE">
      <w:r>
        <w:t xml:space="preserve">donc </w:t>
      </w:r>
      <w:r w:rsidRPr="006C52B7">
        <w:rPr>
          <w:position w:val="-18"/>
        </w:rPr>
        <w:object w:dxaOrig="2700" w:dyaOrig="460" w14:anchorId="70E91B2D">
          <v:shape id="_x0000_i1027" type="#_x0000_t75" style="width:135pt;height:22.8pt" o:ole="">
            <v:imagedata r:id="rId5" o:title=""/>
          </v:shape>
          <o:OLEObject Type="Embed" ProgID="Equation.DSMT4" ShapeID="_x0000_i1027" DrawAspect="Content" ObjectID="_1843224186" r:id="rId11"/>
        </w:object>
      </w:r>
      <w:r>
        <w:t xml:space="preserve"> </w:t>
      </w:r>
    </w:p>
    <w:p w14:paraId="41C54B02" w14:textId="5B0E8BAB" w:rsidR="00D155FE" w:rsidRDefault="00D155FE" w:rsidP="00D155FE">
      <w:r>
        <w:tab/>
      </w:r>
      <w:r>
        <w:tab/>
      </w:r>
      <w:r>
        <w:rPr>
          <w:i/>
          <w:iCs/>
        </w:rPr>
        <w:t>C</w:t>
      </w:r>
      <w:r>
        <w:t>·</w:t>
      </w:r>
      <w:r>
        <w:rPr>
          <w:i/>
          <w:iCs/>
        </w:rPr>
        <w:t>V</w:t>
      </w:r>
      <w:r>
        <w:rPr>
          <w:vertAlign w:val="subscript"/>
        </w:rPr>
        <w:t>E</w:t>
      </w:r>
      <w:r>
        <w:t xml:space="preserve"> = </w:t>
      </w:r>
      <w:r>
        <w:rPr>
          <w:i/>
          <w:iCs/>
        </w:rPr>
        <w:t>C</w:t>
      </w:r>
      <w:r>
        <w:rPr>
          <w:vertAlign w:val="subscript"/>
        </w:rPr>
        <w:t>1</w:t>
      </w:r>
      <w:r>
        <w:t>·</w:t>
      </w:r>
      <w:r>
        <w:rPr>
          <w:i/>
          <w:iCs/>
        </w:rPr>
        <w:t>V</w:t>
      </w:r>
      <w:r>
        <w:rPr>
          <w:vertAlign w:val="subscript"/>
        </w:rPr>
        <w:t>1</w:t>
      </w:r>
    </w:p>
    <w:p w14:paraId="37B462AE" w14:textId="799D4C25" w:rsidR="001E5436" w:rsidRPr="00D155FE" w:rsidRDefault="00A40EFB">
      <w:r w:rsidRPr="00A40EFB">
        <w:rPr>
          <w:position w:val="-30"/>
        </w:rPr>
        <w:object w:dxaOrig="1140" w:dyaOrig="680" w14:anchorId="4B6C86F6">
          <v:shape id="_x0000_i1028" type="#_x0000_t75" style="width:57pt;height:34.2pt" o:ole="">
            <v:imagedata r:id="rId12" o:title=""/>
          </v:shape>
          <o:OLEObject Type="Embed" ProgID="Equation.DSMT4" ShapeID="_x0000_i1028" DrawAspect="Content" ObjectID="_1843224187" r:id="rId13"/>
        </w:object>
      </w:r>
      <w:r>
        <w:t xml:space="preserve"> </w:t>
      </w:r>
    </w:p>
    <w:p w14:paraId="47BD5F7D" w14:textId="17FE5CD1" w:rsidR="001E5436" w:rsidRDefault="00A40EFB">
      <w:r>
        <w:t xml:space="preserve">La concentration en masse </w:t>
      </w:r>
      <w:r>
        <w:rPr>
          <w:i/>
          <w:iCs/>
        </w:rPr>
        <w:t>C</w:t>
      </w:r>
      <w:r>
        <w:rPr>
          <w:vertAlign w:val="subscript"/>
        </w:rPr>
        <w:t>1m</w:t>
      </w:r>
      <w:r>
        <w:t xml:space="preserve"> = </w:t>
      </w:r>
      <w:r>
        <w:rPr>
          <w:i/>
          <w:iCs/>
        </w:rPr>
        <w:t>C</w:t>
      </w:r>
      <w:r w:rsidRPr="00A40EFB">
        <w:rPr>
          <w:vertAlign w:val="subscript"/>
        </w:rPr>
        <w:t>1</w:t>
      </w:r>
      <w:r>
        <w:t>·</w:t>
      </w:r>
      <w:r w:rsidRPr="00A40EFB">
        <w:rPr>
          <w:i/>
          <w:iCs/>
        </w:rPr>
        <w:t>M</w:t>
      </w:r>
      <w:r>
        <w:t>(Cl)</w:t>
      </w:r>
      <w:r w:rsidR="00CC7168">
        <w:tab/>
      </w:r>
      <w:r w:rsidR="00CC7168">
        <w:tab/>
      </w:r>
      <w:r w:rsidR="00CC7168">
        <w:tab/>
        <w:t>(g/L = mol/L × g/mol)</w:t>
      </w:r>
    </w:p>
    <w:p w14:paraId="474F3008" w14:textId="7F8E034E" w:rsidR="00CC7168" w:rsidRDefault="0031518F">
      <w:r w:rsidRPr="00A40EFB">
        <w:rPr>
          <w:position w:val="-30"/>
        </w:rPr>
        <w:object w:dxaOrig="2060" w:dyaOrig="680" w14:anchorId="0BF0A4E1">
          <v:shape id="_x0000_i1029" type="#_x0000_t75" style="width:103.2pt;height:34.2pt" o:ole="">
            <v:imagedata r:id="rId14" o:title=""/>
          </v:shape>
          <o:OLEObject Type="Embed" ProgID="Equation.DSMT4" ShapeID="_x0000_i1029" DrawAspect="Content" ObjectID="_1843224188" r:id="rId15"/>
        </w:object>
      </w:r>
    </w:p>
    <w:p w14:paraId="075FC100" w14:textId="0CC2CE5F" w:rsidR="0031518F" w:rsidRDefault="0031518F">
      <w:pPr>
        <w:rPr>
          <w:noProof/>
        </w:rPr>
      </w:pPr>
      <w:r>
        <w:t xml:space="preserve">Sur la figure 2, on détermine les coordonnées du point d’intersection des deux droites modélisant l’évolution de la conductivité. On lit </w:t>
      </w:r>
      <w:r>
        <w:rPr>
          <w:i/>
          <w:iCs/>
        </w:rPr>
        <w:t>V</w:t>
      </w:r>
      <w:r>
        <w:rPr>
          <w:vertAlign w:val="subscript"/>
        </w:rPr>
        <w:t>E</w:t>
      </w:r>
      <w:r>
        <w:t xml:space="preserve"> = 10,8 mL.</w:t>
      </w:r>
      <w:r w:rsidRPr="0031518F">
        <w:rPr>
          <w:noProof/>
        </w:rPr>
        <w:t xml:space="preserve"> </w:t>
      </w:r>
    </w:p>
    <w:p w14:paraId="432973B8" w14:textId="284921A0" w:rsidR="0031518F" w:rsidRDefault="0031518F">
      <w:pPr>
        <w:jc w:val="left"/>
        <w:rPr>
          <w:noProof/>
        </w:rPr>
      </w:pPr>
      <w:r>
        <w:rPr>
          <w:noProof/>
        </w:rPr>
        <w:br w:type="page"/>
      </w:r>
    </w:p>
    <w:p w14:paraId="4A4D3B63" w14:textId="16A386CC" w:rsidR="0031518F" w:rsidRDefault="0031518F">
      <w:r w:rsidRPr="0031518F">
        <w:rPr>
          <w:noProof/>
        </w:rPr>
        <w:drawing>
          <wp:anchor distT="0" distB="0" distL="114300" distR="114300" simplePos="0" relativeHeight="251677696" behindDoc="0" locked="0" layoutInCell="1" allowOverlap="1" wp14:anchorId="4F90A1D3" wp14:editId="2CDE17E7">
            <wp:simplePos x="0" y="0"/>
            <wp:positionH relativeFrom="column">
              <wp:posOffset>2764790</wp:posOffset>
            </wp:positionH>
            <wp:positionV relativeFrom="paragraph">
              <wp:posOffset>-50800</wp:posOffset>
            </wp:positionV>
            <wp:extent cx="3642360" cy="701040"/>
            <wp:effectExtent l="19050" t="19050" r="15240" b="22860"/>
            <wp:wrapNone/>
            <wp:docPr id="1247651247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7651247" name="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42360" cy="701040"/>
                    </a:xfrm>
                    <a:prstGeom prst="rect">
                      <a:avLst/>
                    </a:prstGeom>
                    <a:ln>
                      <a:solidFill>
                        <a:srgbClr val="0070C0"/>
                      </a:solidFill>
                    </a:ln>
                  </pic:spPr>
                </pic:pic>
              </a:graphicData>
            </a:graphic>
          </wp:anchor>
        </w:drawing>
      </w:r>
    </w:p>
    <w:p w14:paraId="733B0CEB" w14:textId="490425B8" w:rsidR="0031518F" w:rsidRDefault="0031518F"/>
    <w:p w14:paraId="2734B528" w14:textId="77777777" w:rsidR="0031518F" w:rsidRDefault="0031518F"/>
    <w:p w14:paraId="189BD16B" w14:textId="490D19CC" w:rsidR="0031518F" w:rsidRDefault="0031518F"/>
    <w:p w14:paraId="636CF4A8" w14:textId="351647BC" w:rsidR="0031518F" w:rsidRDefault="0031518F">
      <w:r w:rsidRPr="0031518F">
        <w:rPr>
          <w:position w:val="-28"/>
        </w:rPr>
        <w:object w:dxaOrig="7160" w:dyaOrig="700" w14:anchorId="18F01A88">
          <v:shape id="_x0000_i1030" type="#_x0000_t75" style="width:358.35pt;height:34.8pt" o:ole="">
            <v:imagedata r:id="rId17" o:title=""/>
          </v:shape>
          <o:OLEObject Type="Embed" ProgID="Equation.DSMT4" ShapeID="_x0000_i1030" DrawAspect="Content" ObjectID="_1843224189" r:id="rId18"/>
        </w:object>
      </w:r>
    </w:p>
    <w:p w14:paraId="02617528" w14:textId="62D96DAB" w:rsidR="0031518F" w:rsidRDefault="00ED6259">
      <w:r>
        <w:t>Cette concentration est largement inférieure à la teneur maximale de 2 g·L</w:t>
      </w:r>
      <w:r>
        <w:rPr>
          <w:vertAlign w:val="superscript"/>
        </w:rPr>
        <w:t>-1</w:t>
      </w:r>
      <w:r>
        <w:t xml:space="preserve"> ainsi l’eau du robinet peut être utilisée pour réaliser du kéfir.</w:t>
      </w:r>
    </w:p>
    <w:p w14:paraId="28112256" w14:textId="77777777" w:rsidR="00ED6259" w:rsidRPr="00ED6259" w:rsidRDefault="00ED6259"/>
    <w:p w14:paraId="52C25591" w14:textId="3D6ECB06" w:rsidR="0031518F" w:rsidRDefault="00E944A9">
      <w:pPr>
        <w:rPr>
          <w:b/>
          <w:bCs/>
        </w:rPr>
      </w:pPr>
      <w:r>
        <w:rPr>
          <w:b/>
          <w:bCs/>
        </w:rPr>
        <w:t>2. Évolution de la cinétique de la réaction de fermentation</w:t>
      </w:r>
    </w:p>
    <w:p w14:paraId="44D5FE10" w14:textId="7B1A9865" w:rsidR="00E944A9" w:rsidRPr="00E944A9" w:rsidRDefault="00E944A9">
      <w:r>
        <w:rPr>
          <w:b/>
          <w:bCs/>
        </w:rPr>
        <w:t>Q8.</w:t>
      </w:r>
      <w:r>
        <w:t xml:space="preserve"> L’équation de la réaction montre qu’il se forme du dioxyde de carbone gazeux. On aurait pu suivre la cinétique à l’aide d’un capteur de pression, la réaction se faisant dans un récipient clos.</w:t>
      </w:r>
    </w:p>
    <w:p w14:paraId="77151996" w14:textId="77777777" w:rsidR="0031518F" w:rsidRDefault="0031518F"/>
    <w:p w14:paraId="60687795" w14:textId="78CFD671" w:rsidR="001B316E" w:rsidRDefault="007D6A27">
      <w:r>
        <w:rPr>
          <w:b/>
          <w:bCs/>
        </w:rPr>
        <w:t>Q9.</w:t>
      </w:r>
      <w:r>
        <w:t xml:space="preserve"> </w:t>
      </w:r>
      <w:r w:rsidR="00B5382D">
        <w:t>Quantité de matière de glucose restante = quantité de matière initiale – quantité de matière consommée.</w:t>
      </w:r>
    </w:p>
    <w:p w14:paraId="5DC85AE9" w14:textId="79CD1F7B" w:rsidR="00B5382D" w:rsidRPr="00522F21" w:rsidRDefault="00522F21">
      <w:r>
        <w:rPr>
          <w:i/>
          <w:iCs/>
        </w:rPr>
        <w:t>n</w:t>
      </w:r>
      <w:r w:rsidR="00B5382D">
        <w:rPr>
          <w:vertAlign w:val="subscript"/>
        </w:rPr>
        <w:t>glu</w:t>
      </w:r>
      <w:r w:rsidR="00B5382D">
        <w:t>(</w:t>
      </w:r>
      <w:r w:rsidR="00B5382D">
        <w:rPr>
          <w:i/>
          <w:iCs/>
        </w:rPr>
        <w:t>t</w:t>
      </w:r>
      <w:r>
        <w:t xml:space="preserve">) = </w:t>
      </w:r>
      <w:r>
        <w:rPr>
          <w:i/>
          <w:iCs/>
        </w:rPr>
        <w:t>n</w:t>
      </w:r>
      <w:r>
        <w:rPr>
          <w:vertAlign w:val="subscript"/>
        </w:rPr>
        <w:t>glu</w:t>
      </w:r>
      <w:r>
        <w:t>(</w:t>
      </w:r>
      <w:r>
        <w:rPr>
          <w:i/>
          <w:iCs/>
        </w:rPr>
        <w:t>t</w:t>
      </w:r>
      <w:r w:rsidRPr="00522F21">
        <w:rPr>
          <w:vertAlign w:val="subscript"/>
        </w:rPr>
        <w:t>0</w:t>
      </w:r>
      <w:r>
        <w:t xml:space="preserve">) – </w:t>
      </w:r>
      <w:r>
        <w:rPr>
          <w:i/>
          <w:iCs/>
        </w:rPr>
        <w:t>n</w:t>
      </w:r>
      <w:r>
        <w:rPr>
          <w:vertAlign w:val="subscript"/>
        </w:rPr>
        <w:t>glu</w:t>
      </w:r>
      <w:r>
        <w:t xml:space="preserve"> consommée</w:t>
      </w:r>
    </w:p>
    <w:p w14:paraId="75EA28DF" w14:textId="6FD543FB" w:rsidR="0031518F" w:rsidRDefault="007D6A27">
      <w:r>
        <w:t xml:space="preserve">D’après l’équation de la réaction </w:t>
      </w:r>
      <w:r w:rsidR="00A26928">
        <w:t xml:space="preserve">il se forme </w:t>
      </w:r>
      <w:r w:rsidR="00AA4DE5">
        <w:t xml:space="preserve">deux moles </w:t>
      </w:r>
      <w:r w:rsidR="00A26928">
        <w:t>d’éthanol qu</w:t>
      </w:r>
      <w:r w:rsidR="00AD73C4">
        <w:t xml:space="preserve">and </w:t>
      </w:r>
      <w:r w:rsidR="00A26928">
        <w:t xml:space="preserve">il disparait </w:t>
      </w:r>
      <w:r w:rsidR="00AD73C4">
        <w:t>une mole de</w:t>
      </w:r>
      <w:r w:rsidR="00A26928">
        <w:t xml:space="preserve"> </w:t>
      </w:r>
      <w:r w:rsidR="00ED3348">
        <w:t xml:space="preserve">glucose, ainsi </w:t>
      </w:r>
      <w:r w:rsidR="00AD73C4" w:rsidRPr="00AD73C4">
        <w:rPr>
          <w:position w:val="-24"/>
        </w:rPr>
        <w:object w:dxaOrig="3140" w:dyaOrig="620" w14:anchorId="55FA21A7">
          <v:shape id="_x0000_i1031" type="#_x0000_t75" style="width:157.15pt;height:31.2pt" o:ole="">
            <v:imagedata r:id="rId19" o:title=""/>
          </v:shape>
          <o:OLEObject Type="Embed" ProgID="Equation.DSMT4" ShapeID="_x0000_i1031" DrawAspect="Content" ObjectID="_1843224190" r:id="rId20"/>
        </w:object>
      </w:r>
      <w:r w:rsidR="00AD73C4">
        <w:t xml:space="preserve"> </w:t>
      </w:r>
    </w:p>
    <w:p w14:paraId="377BACEC" w14:textId="64B19F65" w:rsidR="00522F21" w:rsidRDefault="00522F21" w:rsidP="00522F21">
      <w:r>
        <w:rPr>
          <w:i/>
          <w:iCs/>
        </w:rPr>
        <w:t>n</w:t>
      </w:r>
      <w:r>
        <w:rPr>
          <w:vertAlign w:val="subscript"/>
        </w:rPr>
        <w:t>glu</w:t>
      </w:r>
      <w:r>
        <w:t>(</w:t>
      </w:r>
      <w:r>
        <w:rPr>
          <w:i/>
          <w:iCs/>
        </w:rPr>
        <w:t>t</w:t>
      </w:r>
      <w:r>
        <w:t xml:space="preserve">) = </w:t>
      </w:r>
      <w:r>
        <w:rPr>
          <w:i/>
          <w:iCs/>
        </w:rPr>
        <w:t>n</w:t>
      </w:r>
      <w:r>
        <w:rPr>
          <w:vertAlign w:val="subscript"/>
        </w:rPr>
        <w:t>glu</w:t>
      </w:r>
      <w:r>
        <w:t>(</w:t>
      </w:r>
      <w:r>
        <w:rPr>
          <w:i/>
          <w:iCs/>
        </w:rPr>
        <w:t>t</w:t>
      </w:r>
      <w:r w:rsidRPr="00522F21">
        <w:rPr>
          <w:vertAlign w:val="subscript"/>
        </w:rPr>
        <w:t>0</w:t>
      </w:r>
      <w:r>
        <w:t xml:space="preserve">) – </w:t>
      </w:r>
      <w:r w:rsidR="00AD73C4" w:rsidRPr="00AD73C4">
        <w:rPr>
          <w:position w:val="-24"/>
        </w:rPr>
        <w:object w:dxaOrig="1240" w:dyaOrig="620" w14:anchorId="6A30C5E9">
          <v:shape id="_x0000_i1032" type="#_x0000_t75" style="width:61.8pt;height:31.2pt" o:ole="">
            <v:imagedata r:id="rId21" o:title=""/>
          </v:shape>
          <o:OLEObject Type="Embed" ProgID="Equation.DSMT4" ShapeID="_x0000_i1032" DrawAspect="Content" ObjectID="_1843224191" r:id="rId22"/>
        </w:object>
      </w:r>
    </w:p>
    <w:p w14:paraId="11054DEE" w14:textId="7DCCD95F" w:rsidR="00D90701" w:rsidRDefault="00D90701" w:rsidP="00D90701">
      <w:r>
        <w:t xml:space="preserve">Comme </w:t>
      </w:r>
      <w:r>
        <w:rPr>
          <w:i/>
          <w:iCs/>
        </w:rPr>
        <w:t>n</w:t>
      </w:r>
      <w:r>
        <w:t xml:space="preserve"> = </w:t>
      </w:r>
      <w:r>
        <w:rPr>
          <w:i/>
          <w:iCs/>
        </w:rPr>
        <w:t>C</w:t>
      </w:r>
      <w:r>
        <w:t>·</w:t>
      </w:r>
      <w:r>
        <w:rPr>
          <w:i/>
          <w:iCs/>
        </w:rPr>
        <w:t>V</w:t>
      </w:r>
      <w:r>
        <w:t xml:space="preserve"> alors </w:t>
      </w:r>
      <w:r>
        <w:rPr>
          <w:i/>
          <w:iCs/>
        </w:rPr>
        <w:t>n</w:t>
      </w:r>
      <w:r>
        <w:rPr>
          <w:vertAlign w:val="subscript"/>
        </w:rPr>
        <w:t>glu</w:t>
      </w:r>
      <w:r>
        <w:t>(</w:t>
      </w:r>
      <w:r>
        <w:rPr>
          <w:i/>
          <w:iCs/>
        </w:rPr>
        <w:t>t</w:t>
      </w:r>
      <w:r>
        <w:t xml:space="preserve">) = </w:t>
      </w:r>
      <w:r>
        <w:rPr>
          <w:i/>
          <w:iCs/>
        </w:rPr>
        <w:t>n</w:t>
      </w:r>
      <w:r>
        <w:rPr>
          <w:vertAlign w:val="subscript"/>
        </w:rPr>
        <w:t>glu</w:t>
      </w:r>
      <w:r>
        <w:t>(</w:t>
      </w:r>
      <w:r>
        <w:rPr>
          <w:i/>
          <w:iCs/>
        </w:rPr>
        <w:t>t</w:t>
      </w:r>
      <w:r w:rsidRPr="00522F21">
        <w:rPr>
          <w:vertAlign w:val="subscript"/>
        </w:rPr>
        <w:t>0</w:t>
      </w:r>
      <w:r>
        <w:t xml:space="preserve">) – </w:t>
      </w:r>
      <w:r w:rsidRPr="00AD73C4">
        <w:rPr>
          <w:position w:val="-24"/>
        </w:rPr>
        <w:object w:dxaOrig="1540" w:dyaOrig="660" w14:anchorId="2985E740">
          <v:shape id="_x0000_i1033" type="#_x0000_t75" style="width:76.75pt;height:33pt" o:ole="">
            <v:imagedata r:id="rId23" o:title=""/>
          </v:shape>
          <o:OLEObject Type="Embed" ProgID="Equation.DSMT4" ShapeID="_x0000_i1033" DrawAspect="Content" ObjectID="_1843224192" r:id="rId24"/>
        </w:object>
      </w:r>
    </w:p>
    <w:p w14:paraId="392857A9" w14:textId="138B6879" w:rsidR="00522F21" w:rsidRPr="00D90701" w:rsidRDefault="00522F21" w:rsidP="00522F21"/>
    <w:p w14:paraId="51E40E63" w14:textId="7BD36C69" w:rsidR="00522F21" w:rsidRDefault="00723857">
      <w:r>
        <w:rPr>
          <w:b/>
          <w:bCs/>
        </w:rPr>
        <w:t>Q10.</w:t>
      </w:r>
      <w:r>
        <w:t xml:space="preserve"> </w:t>
      </w:r>
      <w:r w:rsidR="005400C2" w:rsidRPr="005400C2">
        <w:rPr>
          <w:position w:val="-24"/>
        </w:rPr>
        <w:object w:dxaOrig="1740" w:dyaOrig="680" w14:anchorId="00CBA20A">
          <v:shape id="_x0000_i1034" type="#_x0000_t75" style="width:87pt;height:34.2pt" o:ole="">
            <v:imagedata r:id="rId25" o:title=""/>
          </v:shape>
          <o:OLEObject Type="Embed" ProgID="Equation.DSMT4" ShapeID="_x0000_i1034" DrawAspect="Content" ObjectID="_1843224193" r:id="rId26"/>
        </w:object>
      </w:r>
      <w:r w:rsidR="005400C2">
        <w:t xml:space="preserve"> </w:t>
      </w:r>
    </w:p>
    <w:p w14:paraId="19CFBB4B" w14:textId="5E4CF45D" w:rsidR="005400C2" w:rsidRDefault="005400C2">
      <w:r>
        <w:t>S’il s’agit d’une cinétique d’ordre 1, alors cette vitesse est proportionnelle à la concentration.</w:t>
      </w:r>
    </w:p>
    <w:p w14:paraId="5789DF29" w14:textId="666A6D09" w:rsidR="005400C2" w:rsidRDefault="005400C2">
      <w:r w:rsidRPr="005400C2">
        <w:rPr>
          <w:position w:val="-14"/>
        </w:rPr>
        <w:object w:dxaOrig="1680" w:dyaOrig="400" w14:anchorId="399529D1">
          <v:shape id="_x0000_i1035" type="#_x0000_t75" style="width:84pt;height:19.8pt" o:ole="">
            <v:imagedata r:id="rId27" o:title=""/>
          </v:shape>
          <o:OLEObject Type="Embed" ProgID="Equation.DSMT4" ShapeID="_x0000_i1035" DrawAspect="Content" ObjectID="_1843224194" r:id="rId28"/>
        </w:object>
      </w:r>
    </w:p>
    <w:p w14:paraId="5BCE0915" w14:textId="310D638E" w:rsidR="005400C2" w:rsidRDefault="005400C2">
      <w:r>
        <w:t xml:space="preserve">On obtient alors </w:t>
      </w:r>
      <w:r w:rsidRPr="005400C2">
        <w:rPr>
          <w:position w:val="-24"/>
        </w:rPr>
        <w:object w:dxaOrig="2280" w:dyaOrig="680" w14:anchorId="06B159FA">
          <v:shape id="_x0000_i1036" type="#_x0000_t75" style="width:114pt;height:34.2pt" o:ole="">
            <v:imagedata r:id="rId29" o:title=""/>
          </v:shape>
          <o:OLEObject Type="Embed" ProgID="Equation.DSMT4" ShapeID="_x0000_i1036" DrawAspect="Content" ObjectID="_1843224195" r:id="rId30"/>
        </w:object>
      </w:r>
      <w:r>
        <w:t xml:space="preserve">, ce qui revient bien à </w:t>
      </w:r>
      <w:r w:rsidRPr="005400C2">
        <w:rPr>
          <w:position w:val="-24"/>
        </w:rPr>
        <w:object w:dxaOrig="2480" w:dyaOrig="680" w14:anchorId="319F97C0">
          <v:shape id="_x0000_i1037" type="#_x0000_t75" style="width:124.25pt;height:34.2pt" o:ole="">
            <v:imagedata r:id="rId31" o:title=""/>
          </v:shape>
          <o:OLEObject Type="Embed" ProgID="Equation.DSMT4" ShapeID="_x0000_i1037" DrawAspect="Content" ObjectID="_1843224196" r:id="rId32"/>
        </w:object>
      </w:r>
      <w:r>
        <w:t>.</w:t>
      </w:r>
    </w:p>
    <w:p w14:paraId="45D2AF82" w14:textId="77777777" w:rsidR="005400C2" w:rsidRDefault="005400C2"/>
    <w:p w14:paraId="7A012207" w14:textId="69E6EF9F" w:rsidR="00AE28A2" w:rsidRDefault="00AE28A2">
      <w:r>
        <w:rPr>
          <w:b/>
          <w:bCs/>
        </w:rPr>
        <w:t>Q11.</w:t>
      </w:r>
      <w:r>
        <w:t xml:space="preserve"> On introduit l’expression de la solution dans l’équation </w:t>
      </w:r>
      <w:r w:rsidRPr="005400C2">
        <w:rPr>
          <w:position w:val="-24"/>
        </w:rPr>
        <w:object w:dxaOrig="2100" w:dyaOrig="680" w14:anchorId="26190424">
          <v:shape id="_x0000_i1038" type="#_x0000_t75" style="width:105pt;height:34.2pt" o:ole="">
            <v:imagedata r:id="rId33" o:title=""/>
          </v:shape>
          <o:OLEObject Type="Embed" ProgID="Equation.DSMT4" ShapeID="_x0000_i1038" DrawAspect="Content" ObjectID="_1843224197" r:id="rId34"/>
        </w:object>
      </w:r>
      <w:r>
        <w:t xml:space="preserve"> et l’on doit vérifier que cela conduit à la valeur de zéro.</w:t>
      </w:r>
    </w:p>
    <w:p w14:paraId="63924FF2" w14:textId="77777777" w:rsidR="00AE28A2" w:rsidRDefault="00AE28A2"/>
    <w:p w14:paraId="6BDB12C1" w14:textId="27D68908" w:rsidR="00AE28A2" w:rsidRPr="00AE28A2" w:rsidRDefault="00AE28A2">
      <w:r w:rsidRPr="005400C2">
        <w:rPr>
          <w:position w:val="-24"/>
        </w:rPr>
        <w:object w:dxaOrig="7479" w:dyaOrig="720" w14:anchorId="6813EE80">
          <v:shape id="_x0000_i1039" type="#_x0000_t75" style="width:373.95pt;height:36pt" o:ole="">
            <v:imagedata r:id="rId35" o:title=""/>
          </v:shape>
          <o:OLEObject Type="Embed" ProgID="Equation.DSMT4" ShapeID="_x0000_i1039" DrawAspect="Content" ObjectID="_1843224198" r:id="rId36"/>
        </w:object>
      </w:r>
    </w:p>
    <w:p w14:paraId="6303DBD1" w14:textId="04938FBD" w:rsidR="00A26928" w:rsidRDefault="00AE28A2">
      <w:r>
        <w:t>La solution proposée convient.</w:t>
      </w:r>
    </w:p>
    <w:p w14:paraId="49EC7E25" w14:textId="77777777" w:rsidR="00AE28A2" w:rsidRDefault="00AE28A2"/>
    <w:p w14:paraId="5150FCA3" w14:textId="0363F235" w:rsidR="00AE28A2" w:rsidRDefault="00A01F71">
      <w:r>
        <w:rPr>
          <w:b/>
          <w:bCs/>
        </w:rPr>
        <w:t>Q1</w:t>
      </w:r>
      <w:r w:rsidR="00D4571B">
        <w:rPr>
          <w:b/>
          <w:bCs/>
        </w:rPr>
        <w:t>2</w:t>
      </w:r>
      <w:r>
        <w:rPr>
          <w:b/>
          <w:bCs/>
        </w:rPr>
        <w:t>.</w:t>
      </w:r>
      <w:r>
        <w:t xml:space="preserve"> </w:t>
      </w:r>
      <w:r w:rsidRPr="00A01F71">
        <w:rPr>
          <w:position w:val="-14"/>
        </w:rPr>
        <w:object w:dxaOrig="2240" w:dyaOrig="400" w14:anchorId="318E4FE7">
          <v:shape id="_x0000_i1040" type="#_x0000_t75" style="width:112.2pt;height:19.8pt" o:ole="">
            <v:imagedata r:id="rId37" o:title=""/>
          </v:shape>
          <o:OLEObject Type="Embed" ProgID="Equation.DSMT4" ShapeID="_x0000_i1040" DrawAspect="Content" ObjectID="_1843224199" r:id="rId38"/>
        </w:object>
      </w:r>
    </w:p>
    <w:p w14:paraId="15C1FD10" w14:textId="75123034" w:rsidR="00A01F71" w:rsidRDefault="00A01F71">
      <w:r w:rsidRPr="00A01F71">
        <w:rPr>
          <w:position w:val="-16"/>
        </w:rPr>
        <w:object w:dxaOrig="3060" w:dyaOrig="440" w14:anchorId="65C39A5D">
          <v:shape id="_x0000_i1041" type="#_x0000_t75" style="width:153pt;height:22.2pt" o:ole="">
            <v:imagedata r:id="rId39" o:title=""/>
          </v:shape>
          <o:OLEObject Type="Embed" ProgID="Equation.DSMT4" ShapeID="_x0000_i1041" DrawAspect="Content" ObjectID="_1843224200" r:id="rId40"/>
        </w:object>
      </w:r>
    </w:p>
    <w:p w14:paraId="31524FA3" w14:textId="61074050" w:rsidR="00A01F71" w:rsidRDefault="000B74BE">
      <w:r w:rsidRPr="00A01F71">
        <w:rPr>
          <w:position w:val="-16"/>
        </w:rPr>
        <w:object w:dxaOrig="3560" w:dyaOrig="440" w14:anchorId="5685BB41">
          <v:shape id="_x0000_i1042" type="#_x0000_t75" style="width:178.2pt;height:22.2pt" o:ole="">
            <v:imagedata r:id="rId41" o:title=""/>
          </v:shape>
          <o:OLEObject Type="Embed" ProgID="Equation.DSMT4" ShapeID="_x0000_i1042" DrawAspect="Content" ObjectID="_1843224201" r:id="rId42"/>
        </w:object>
      </w:r>
    </w:p>
    <w:p w14:paraId="6C5A888B" w14:textId="725D13B6" w:rsidR="000B74BE" w:rsidRDefault="00D441F3">
      <w:r w:rsidRPr="00A01F71">
        <w:rPr>
          <w:position w:val="-16"/>
        </w:rPr>
        <w:object w:dxaOrig="3100" w:dyaOrig="440" w14:anchorId="17124DD7">
          <v:shape id="_x0000_i1043" type="#_x0000_t75" style="width:154.85pt;height:22.2pt" o:ole="">
            <v:imagedata r:id="rId43" o:title=""/>
          </v:shape>
          <o:OLEObject Type="Embed" ProgID="Equation.DSMT4" ShapeID="_x0000_i1043" DrawAspect="Content" ObjectID="_1843224202" r:id="rId44"/>
        </w:object>
      </w:r>
    </w:p>
    <w:p w14:paraId="1DE3E675" w14:textId="3A95B023" w:rsidR="00D441F3" w:rsidRDefault="0036656B">
      <w:r>
        <w:t>Il s’agit d’une fonction affine en accord avec la droite modélisée sur la figure 3.</w:t>
      </w:r>
    </w:p>
    <w:p w14:paraId="72ADA1E7" w14:textId="77777777" w:rsidR="0036656B" w:rsidRDefault="0036656B"/>
    <w:p w14:paraId="58E90A53" w14:textId="01D03CDF" w:rsidR="004A0410" w:rsidRDefault="004A0410">
      <w:r>
        <w:rPr>
          <w:b/>
          <w:bCs/>
        </w:rPr>
        <w:t>Q1</w:t>
      </w:r>
      <w:r w:rsidR="00D4571B">
        <w:rPr>
          <w:b/>
          <w:bCs/>
        </w:rPr>
        <w:t>3</w:t>
      </w:r>
      <w:r>
        <w:rPr>
          <w:b/>
          <w:bCs/>
        </w:rPr>
        <w:t>.</w:t>
      </w:r>
      <w:r>
        <w:t xml:space="preserve"> ln</w:t>
      </w:r>
      <w:r>
        <w:rPr>
          <w:i/>
          <w:iCs/>
        </w:rPr>
        <w:t>C</w:t>
      </w:r>
      <w:r>
        <w:rPr>
          <w:vertAlign w:val="subscript"/>
        </w:rPr>
        <w:t>glu</w:t>
      </w:r>
      <w:r>
        <w:t xml:space="preserve"> = </w:t>
      </w:r>
      <w:r w:rsidR="00780259">
        <w:t>–5,34×10</w:t>
      </w:r>
      <w:r w:rsidR="00780259">
        <w:rPr>
          <w:vertAlign w:val="superscript"/>
        </w:rPr>
        <w:t>–6</w:t>
      </w:r>
      <w:r w:rsidR="00780259">
        <w:t xml:space="preserve"> × </w:t>
      </w:r>
      <w:r w:rsidR="00780259">
        <w:rPr>
          <w:i/>
          <w:iCs/>
        </w:rPr>
        <w:t>t</w:t>
      </w:r>
      <w:r w:rsidR="00780259">
        <w:t xml:space="preserve"> – 2,22</w:t>
      </w:r>
    </w:p>
    <w:p w14:paraId="22C549D7" w14:textId="39FF0A6B" w:rsidR="00780259" w:rsidRDefault="00780259">
      <w:r>
        <w:t xml:space="preserve">Par analogie avec </w:t>
      </w:r>
      <w:r w:rsidRPr="00A01F71">
        <w:rPr>
          <w:position w:val="-16"/>
        </w:rPr>
        <w:object w:dxaOrig="3100" w:dyaOrig="440" w14:anchorId="682A2836">
          <v:shape id="_x0000_i1044" type="#_x0000_t75" style="width:154.85pt;height:22.2pt" o:ole="">
            <v:imagedata r:id="rId43" o:title=""/>
          </v:shape>
          <o:OLEObject Type="Embed" ProgID="Equation.DSMT4" ShapeID="_x0000_i1044" DrawAspect="Content" ObjectID="_1843224203" r:id="rId45"/>
        </w:object>
      </w:r>
      <w:r>
        <w:t xml:space="preserve">, on en déduit que </w:t>
      </w:r>
      <w:r w:rsidR="00DD60C8">
        <w:t>ln(</w:t>
      </w:r>
      <w:r w:rsidR="00DD60C8">
        <w:rPr>
          <w:i/>
          <w:iCs/>
        </w:rPr>
        <w:t>C</w:t>
      </w:r>
      <w:r w:rsidR="00DD60C8">
        <w:rPr>
          <w:vertAlign w:val="subscript"/>
        </w:rPr>
        <w:t>glu</w:t>
      </w:r>
      <w:r w:rsidR="00DD60C8">
        <w:t>(0)) = –2,22</w:t>
      </w:r>
    </w:p>
    <w:p w14:paraId="427D5ECB" w14:textId="5EAA65BD" w:rsidR="00DD60C8" w:rsidRDefault="00DD60C8" w:rsidP="00DD60C8">
      <w:r>
        <w:t xml:space="preserve">Ainsi </w:t>
      </w:r>
      <w:r>
        <w:rPr>
          <w:i/>
          <w:iCs/>
        </w:rPr>
        <w:t>C</w:t>
      </w:r>
      <w:r>
        <w:rPr>
          <w:vertAlign w:val="subscript"/>
        </w:rPr>
        <w:t>glu</w:t>
      </w:r>
      <w:r>
        <w:t xml:space="preserve">(0) = </w:t>
      </w:r>
      <w:r>
        <w:rPr>
          <w:i/>
          <w:iCs/>
        </w:rPr>
        <w:t>e</w:t>
      </w:r>
      <w:r>
        <w:rPr>
          <w:vertAlign w:val="superscript"/>
        </w:rPr>
        <w:t>–2,22</w:t>
      </w:r>
      <w:r>
        <w:t xml:space="preserve"> .</w:t>
      </w:r>
      <w:r>
        <w:br w:type="page"/>
      </w:r>
    </w:p>
    <w:p w14:paraId="521F68A3" w14:textId="21A82E7E" w:rsidR="00DD60C8" w:rsidRDefault="00773177">
      <w:r w:rsidRPr="00773177">
        <w:rPr>
          <w:position w:val="-32"/>
        </w:rPr>
        <w:object w:dxaOrig="5720" w:dyaOrig="1100" w14:anchorId="49D1971A">
          <v:shape id="_x0000_i1045" type="#_x0000_t75" style="width:286.3pt;height:55.2pt" o:ole="">
            <v:imagedata r:id="rId46" o:title=""/>
          </v:shape>
          <o:OLEObject Type="Embed" ProgID="Equation.DSMT4" ShapeID="_x0000_i1045" DrawAspect="Content" ObjectID="_1843224204" r:id="rId47"/>
        </w:object>
      </w:r>
      <w:r>
        <w:t xml:space="preserve"> </w:t>
      </w:r>
    </w:p>
    <w:p w14:paraId="0F5C202A" w14:textId="3FA12B55" w:rsidR="00773177" w:rsidRDefault="00022C4E">
      <w:r w:rsidRPr="00022C4E">
        <w:rPr>
          <w:noProof/>
        </w:rPr>
        <w:drawing>
          <wp:anchor distT="0" distB="0" distL="114300" distR="114300" simplePos="0" relativeHeight="251678720" behindDoc="0" locked="0" layoutInCell="1" allowOverlap="1" wp14:anchorId="2016B119" wp14:editId="0F4449F6">
            <wp:simplePos x="0" y="0"/>
            <wp:positionH relativeFrom="column">
              <wp:posOffset>3397250</wp:posOffset>
            </wp:positionH>
            <wp:positionV relativeFrom="paragraph">
              <wp:posOffset>104775</wp:posOffset>
            </wp:positionV>
            <wp:extent cx="3135630" cy="517347"/>
            <wp:effectExtent l="19050" t="19050" r="7620" b="16510"/>
            <wp:wrapNone/>
            <wp:docPr id="578332585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8332585" name=""/>
                    <pic:cNvPicPr/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35630" cy="517347"/>
                    </a:xfrm>
                    <a:prstGeom prst="rect">
                      <a:avLst/>
                    </a:prstGeom>
                    <a:ln>
                      <a:solidFill>
                        <a:srgbClr val="0070C0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73177">
        <w:t xml:space="preserve">Donc </w:t>
      </w:r>
      <w:r w:rsidR="00773177">
        <w:rPr>
          <w:i/>
          <w:iCs/>
        </w:rPr>
        <w:t>m</w:t>
      </w:r>
      <w:r w:rsidR="00773177">
        <w:rPr>
          <w:vertAlign w:val="subscript"/>
        </w:rPr>
        <w:t>glu</w:t>
      </w:r>
      <w:r w:rsidR="007F3283">
        <w:t xml:space="preserve">(0) = </w:t>
      </w:r>
      <w:r w:rsidR="007F3283">
        <w:rPr>
          <w:i/>
          <w:iCs/>
        </w:rPr>
        <w:t>C</w:t>
      </w:r>
      <w:r w:rsidR="007F3283">
        <w:rPr>
          <w:vertAlign w:val="subscript"/>
        </w:rPr>
        <w:t>glu</w:t>
      </w:r>
      <w:r w:rsidR="007F3283">
        <w:t>(0)·</w:t>
      </w:r>
      <w:r w:rsidR="007F3283" w:rsidRPr="004052D8">
        <w:rPr>
          <w:i/>
          <w:iCs/>
        </w:rPr>
        <w:t>V</w:t>
      </w:r>
      <w:r w:rsidR="007F3283">
        <w:rPr>
          <w:vertAlign w:val="subscript"/>
        </w:rPr>
        <w:t>Boisson</w:t>
      </w:r>
      <w:r w:rsidR="004052D8">
        <w:t>·</w:t>
      </w:r>
      <w:r w:rsidR="004052D8">
        <w:rPr>
          <w:i/>
          <w:iCs/>
        </w:rPr>
        <w:t>M</w:t>
      </w:r>
      <w:r w:rsidR="004052D8">
        <w:t>(C</w:t>
      </w:r>
      <w:r w:rsidR="004052D8" w:rsidRPr="004052D8">
        <w:rPr>
          <w:vertAlign w:val="subscript"/>
        </w:rPr>
        <w:t>6</w:t>
      </w:r>
      <w:r w:rsidR="004052D8">
        <w:t>H</w:t>
      </w:r>
      <w:r w:rsidR="004052D8" w:rsidRPr="004052D8">
        <w:rPr>
          <w:vertAlign w:val="subscript"/>
        </w:rPr>
        <w:t>12</w:t>
      </w:r>
      <w:r w:rsidR="004052D8">
        <w:t>O</w:t>
      </w:r>
      <w:r w:rsidR="004052D8" w:rsidRPr="004052D8">
        <w:rPr>
          <w:vertAlign w:val="subscript"/>
        </w:rPr>
        <w:t>6</w:t>
      </w:r>
      <w:r w:rsidR="004052D8">
        <w:t>)</w:t>
      </w:r>
    </w:p>
    <w:p w14:paraId="08A5294D" w14:textId="6FEEA538" w:rsidR="00022C4E" w:rsidRDefault="00022C4E">
      <w:r>
        <w:t>On raisonne pour un volume de boisson de 1 L.</w:t>
      </w:r>
    </w:p>
    <w:p w14:paraId="3D10993E" w14:textId="3B4B2E0F" w:rsidR="00566C54" w:rsidRDefault="00566C54">
      <w:r>
        <w:rPr>
          <w:i/>
          <w:iCs/>
        </w:rPr>
        <w:t>m</w:t>
      </w:r>
      <w:r>
        <w:rPr>
          <w:vertAlign w:val="subscript"/>
        </w:rPr>
        <w:t>glu</w:t>
      </w:r>
      <w:r>
        <w:t xml:space="preserve">(0) = </w:t>
      </w:r>
      <w:r w:rsidR="00022C4E">
        <w:rPr>
          <w:i/>
          <w:iCs/>
        </w:rPr>
        <w:t>e</w:t>
      </w:r>
      <w:r w:rsidR="00022C4E">
        <w:rPr>
          <w:vertAlign w:val="superscript"/>
        </w:rPr>
        <w:t>–2,22</w:t>
      </w:r>
      <w:r w:rsidR="00022C4E">
        <w:t xml:space="preserve"> × 1,00 × 180,0 = 19,5 g</w:t>
      </w:r>
    </w:p>
    <w:p w14:paraId="3BDAA216" w14:textId="484CA6A0" w:rsidR="00022C4E" w:rsidRDefault="00022C4E"/>
    <w:p w14:paraId="3205ECBA" w14:textId="596A9C91" w:rsidR="00022C4E" w:rsidRDefault="00022C4E">
      <w:r>
        <w:t>La masse de glucose réellement utilisée était égale à 20 g. Cette donnée ne comporte que peu de chiffres significatifs et est donc compatible avec la valeur de 19,5 g</w:t>
      </w:r>
      <w:r w:rsidR="004758FE">
        <w:t xml:space="preserve"> arrondie avec 2 C.S.</w:t>
      </w:r>
    </w:p>
    <w:p w14:paraId="696B9863" w14:textId="77777777" w:rsidR="004758FE" w:rsidRDefault="004758FE"/>
    <w:p w14:paraId="3E312554" w14:textId="741AC01A" w:rsidR="00D4571B" w:rsidRDefault="00103350">
      <w:r w:rsidRPr="008511B2">
        <w:rPr>
          <w:b/>
          <w:bCs/>
          <w:noProof/>
        </w:rPr>
        <w:drawing>
          <wp:anchor distT="0" distB="0" distL="114300" distR="114300" simplePos="0" relativeHeight="251679744" behindDoc="0" locked="0" layoutInCell="1" allowOverlap="1" wp14:anchorId="2108ACA8" wp14:editId="41AB9D5D">
            <wp:simplePos x="0" y="0"/>
            <wp:positionH relativeFrom="column">
              <wp:posOffset>3923030</wp:posOffset>
            </wp:positionH>
            <wp:positionV relativeFrom="paragraph">
              <wp:posOffset>302260</wp:posOffset>
            </wp:positionV>
            <wp:extent cx="2700834" cy="823425"/>
            <wp:effectExtent l="19050" t="19050" r="23495" b="15240"/>
            <wp:wrapNone/>
            <wp:docPr id="1985562178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5562178" name=""/>
                    <pic:cNvPicPr/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22271" cy="829961"/>
                    </a:xfrm>
                    <a:prstGeom prst="rect">
                      <a:avLst/>
                    </a:prstGeom>
                    <a:ln>
                      <a:solidFill>
                        <a:srgbClr val="0070C0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4571B">
        <w:rPr>
          <w:b/>
          <w:bCs/>
        </w:rPr>
        <w:t>Q14.</w:t>
      </w:r>
      <w:r w:rsidR="00D4571B">
        <w:t xml:space="preserve"> </w:t>
      </w:r>
      <w:r w:rsidR="00A95149" w:rsidRPr="00A95149">
        <w:rPr>
          <w:position w:val="-24"/>
        </w:rPr>
        <w:object w:dxaOrig="1020" w:dyaOrig="620" w14:anchorId="636BBF6D">
          <v:shape id="_x0000_i1046" type="#_x0000_t75" style="width:51pt;height:31.2pt" o:ole="">
            <v:imagedata r:id="rId50" o:title=""/>
          </v:shape>
          <o:OLEObject Type="Embed" ProgID="Equation.DSMT4" ShapeID="_x0000_i1046" DrawAspect="Content" ObjectID="_1843224205" r:id="rId51"/>
        </w:object>
      </w:r>
      <w:r w:rsidR="00A95149">
        <w:t xml:space="preserve"> et d’après la modélisation précédentes </w:t>
      </w:r>
      <w:r w:rsidR="00A95149">
        <w:rPr>
          <w:i/>
          <w:iCs/>
        </w:rPr>
        <w:t>k</w:t>
      </w:r>
      <w:r w:rsidR="00A95149">
        <w:t xml:space="preserve"> = 5,34×10</w:t>
      </w:r>
      <w:r w:rsidR="00A95149">
        <w:rPr>
          <w:vertAlign w:val="superscript"/>
        </w:rPr>
        <w:t>–6</w:t>
      </w:r>
      <w:r w:rsidR="00A95149">
        <w:t xml:space="preserve"> s</w:t>
      </w:r>
      <w:r w:rsidR="00A95149">
        <w:rPr>
          <w:vertAlign w:val="superscript"/>
        </w:rPr>
        <w:t>-1</w:t>
      </w:r>
      <w:r w:rsidR="00A95149">
        <w:t>.</w:t>
      </w:r>
    </w:p>
    <w:p w14:paraId="132FFE87" w14:textId="1DFFA99D" w:rsidR="00A95149" w:rsidRDefault="008511B2">
      <w:r w:rsidRPr="00A95149">
        <w:rPr>
          <w:position w:val="-28"/>
        </w:rPr>
        <w:object w:dxaOrig="4080" w:dyaOrig="660" w14:anchorId="28F92263">
          <v:shape id="_x0000_i1047" type="#_x0000_t75" style="width:204pt;height:33pt" o:ole="">
            <v:imagedata r:id="rId52" o:title=""/>
          </v:shape>
          <o:OLEObject Type="Embed" ProgID="Equation.DSMT4" ShapeID="_x0000_i1047" DrawAspect="Content" ObjectID="_1843224206" r:id="rId53"/>
        </w:object>
      </w:r>
    </w:p>
    <w:p w14:paraId="576E04C3" w14:textId="75B989DE" w:rsidR="00A95149" w:rsidRDefault="00A95149"/>
    <w:p w14:paraId="15BACCFE" w14:textId="5395CF66" w:rsidR="00A95149" w:rsidRDefault="00A95149"/>
    <w:p w14:paraId="5BA8062B" w14:textId="77777777" w:rsidR="00103350" w:rsidRDefault="00103350" w:rsidP="00103350">
      <w:r>
        <w:t>La recette indique qu’il faut laisser fermenter durant au moins 24h.</w:t>
      </w:r>
    </w:p>
    <w:p w14:paraId="4C892AEF" w14:textId="4DA17E02" w:rsidR="00103350" w:rsidRDefault="00103350" w:rsidP="00103350">
      <w:r>
        <w:t>Au bout de 36h, la boisson contiendra deux fois moins de sucre qu’initialement.</w:t>
      </w:r>
    </w:p>
    <w:p w14:paraId="37E4B2B1" w14:textId="3390B765" w:rsidR="00103350" w:rsidRDefault="00103350">
      <w:r>
        <w:t>Au bout de 72h, la boisson ne contiendra plus qu’un quart de la quantité de sucre initiale.</w:t>
      </w:r>
    </w:p>
    <w:p w14:paraId="74695C60" w14:textId="0645AFD6" w:rsidR="00103350" w:rsidRDefault="00103350">
      <w:r>
        <w:t>La recette pourrait peut-être préciser : « Consommer dans les 3 jours pour conserver un gout sucré agréable ».</w:t>
      </w:r>
    </w:p>
    <w:p w14:paraId="1265CCA7" w14:textId="77777777" w:rsidR="00103350" w:rsidRDefault="00103350"/>
    <w:p w14:paraId="607E8902" w14:textId="6140BE5D" w:rsidR="00103350" w:rsidRDefault="00F60367">
      <w:pPr>
        <w:rPr>
          <w:b/>
          <w:bCs/>
        </w:rPr>
      </w:pPr>
      <w:r>
        <w:rPr>
          <w:b/>
          <w:bCs/>
        </w:rPr>
        <w:t>3. Arôme de la boisson végétale de kéfir</w:t>
      </w:r>
    </w:p>
    <w:p w14:paraId="5B5A760F" w14:textId="46128A50" w:rsidR="00F60367" w:rsidRDefault="00D36B2E">
      <w:r w:rsidRPr="00D36B2E">
        <w:rPr>
          <w:noProof/>
        </w:rPr>
        <w:drawing>
          <wp:inline distT="0" distB="0" distL="0" distR="0" wp14:anchorId="505103C4" wp14:editId="0509EC4D">
            <wp:extent cx="6551930" cy="3060065"/>
            <wp:effectExtent l="0" t="0" r="1270" b="6985"/>
            <wp:docPr id="53959698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959698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6551930" cy="3060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374B80" w14:textId="77777777" w:rsidR="00D36B2E" w:rsidRDefault="00D36B2E"/>
    <w:p w14:paraId="0BA104A8" w14:textId="5F396A51" w:rsidR="00D36B2E" w:rsidRDefault="00F5778E">
      <w:r>
        <w:rPr>
          <w:b/>
          <w:bCs/>
        </w:rPr>
        <w:t>Q15.</w:t>
      </w:r>
      <w:r>
        <w:t xml:space="preserve"> Le spectre B montre une bande forte et large entre 3200-3400 cm</w:t>
      </w:r>
      <w:r>
        <w:rPr>
          <w:vertAlign w:val="superscript"/>
        </w:rPr>
        <w:t>-1</w:t>
      </w:r>
      <w:r>
        <w:t xml:space="preserve"> </w:t>
      </w:r>
      <w:r w:rsidR="008D0E43">
        <w:t>qui caractérise la présence de liaisons O–H. Or seule la molécule d’acide citrique contient ces liaisons.</w:t>
      </w:r>
    </w:p>
    <w:p w14:paraId="69E91904" w14:textId="236A23EE" w:rsidR="008D0E43" w:rsidRDefault="008D0E43">
      <w:r>
        <w:t>On en déduit que le spectre B correspond à l’acide citrique et que le spectre A correspond au citral.</w:t>
      </w:r>
    </w:p>
    <w:p w14:paraId="7485C146" w14:textId="33952285" w:rsidR="008D0E43" w:rsidRDefault="008D0E43">
      <w:pPr>
        <w:jc w:val="left"/>
      </w:pPr>
      <w:r>
        <w:br w:type="page"/>
      </w:r>
    </w:p>
    <w:p w14:paraId="7B5A21C7" w14:textId="77777777" w:rsidR="008D0E43" w:rsidRDefault="008D0E43"/>
    <w:p w14:paraId="5215BA63" w14:textId="0E7B3E36" w:rsidR="008D0E43" w:rsidRDefault="008D0E43">
      <w:r w:rsidRPr="008D0E43">
        <w:rPr>
          <w:noProof/>
        </w:rPr>
        <w:drawing>
          <wp:inline distT="0" distB="0" distL="0" distR="0" wp14:anchorId="290E48C7" wp14:editId="3523A59C">
            <wp:extent cx="6551930" cy="2508885"/>
            <wp:effectExtent l="0" t="0" r="1270" b="5715"/>
            <wp:docPr id="258020838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8020838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6551930" cy="2508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922609" w14:textId="6CBDC040" w:rsidR="00B63438" w:rsidRDefault="008D0E43">
      <w:r>
        <w:rPr>
          <w:b/>
          <w:bCs/>
        </w:rPr>
        <w:t xml:space="preserve">Q16. </w:t>
      </w:r>
      <w:r w:rsidR="00B63438">
        <w:t>Le solvant extracteur doit être non miscible avec la solution aqueuse de kéfir, afin de distinguer deux phases et de pouvoir les séparer dans une ampoule à décanter.</w:t>
      </w:r>
    </w:p>
    <w:p w14:paraId="38AC3D4B" w14:textId="77777777" w:rsidR="00B63438" w:rsidRDefault="00B63438">
      <w:r>
        <w:t>Ainsi on élimine l’eau.</w:t>
      </w:r>
    </w:p>
    <w:p w14:paraId="2983B8C5" w14:textId="60E625E9" w:rsidR="008D0E43" w:rsidRDefault="00FB6CFA">
      <w:r w:rsidRPr="00FB6CFA">
        <w:t>Seul</w:t>
      </w:r>
      <w:r>
        <w:t xml:space="preserve"> l’acétate d’éthyle est capable de solubiliser les 3 espèces</w:t>
      </w:r>
      <w:r w:rsidR="00B63438">
        <w:t xml:space="preserve"> et il est faiblement miscible.</w:t>
      </w:r>
    </w:p>
    <w:p w14:paraId="4DBA8862" w14:textId="300C8E59" w:rsidR="00FB6CFA" w:rsidRDefault="00FB6CFA">
      <w:r>
        <w:t>Le cyclohexane ne peut pas extraire l’acide citrique</w:t>
      </w:r>
      <w:r w:rsidR="00B63438">
        <w:t>.</w:t>
      </w:r>
    </w:p>
    <w:p w14:paraId="3C5A0E08" w14:textId="77777777" w:rsidR="001A5947" w:rsidRDefault="001A5947"/>
    <w:p w14:paraId="5821F385" w14:textId="0B9865B4" w:rsidR="001A5947" w:rsidRDefault="001A5947">
      <w:r w:rsidRPr="001A5947">
        <w:rPr>
          <w:noProof/>
        </w:rPr>
        <w:drawing>
          <wp:inline distT="0" distB="0" distL="0" distR="0" wp14:anchorId="70825B9E" wp14:editId="5401A333">
            <wp:extent cx="6027942" cy="2834886"/>
            <wp:effectExtent l="0" t="0" r="0" b="3810"/>
            <wp:docPr id="426098034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6098034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6027942" cy="28348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CA645E" w14:textId="5FCAC876" w:rsidR="00FB6CFA" w:rsidRDefault="00FB6CFA">
      <w:r>
        <w:rPr>
          <w:b/>
          <w:bCs/>
        </w:rPr>
        <w:t>Q17.</w:t>
      </w:r>
      <w:r>
        <w:t xml:space="preserve"> </w:t>
      </w:r>
      <w:r w:rsidR="00D30FC9">
        <w:t>Lors d’une chromatographie une espèce migre toujours à la même hauteur.</w:t>
      </w:r>
    </w:p>
    <w:p w14:paraId="22CCB03A" w14:textId="46016D15" w:rsidR="00D30FC9" w:rsidRDefault="00D30FC9">
      <w:r>
        <w:t>L’extrait de kéfir ne montre qu’une seule tache, il ne contient qu’une seule espèce chimique.</w:t>
      </w:r>
    </w:p>
    <w:p w14:paraId="2723A7FC" w14:textId="0B353AD3" w:rsidR="00D30FC9" w:rsidRDefault="00D30FC9">
      <w:r>
        <w:t>Cette tache est à la même hauteur que celle de l’acide citrique donc le kéfir en contient.</w:t>
      </w:r>
    </w:p>
    <w:p w14:paraId="6BE303F2" w14:textId="7776D323" w:rsidR="00D30FC9" w:rsidRDefault="00D30FC9">
      <w:r>
        <w:t>Ainsi le gout acidulé est dû à la présence d’acide citrique.</w:t>
      </w:r>
    </w:p>
    <w:p w14:paraId="311BF0A4" w14:textId="77777777" w:rsidR="00D30FC9" w:rsidRDefault="00D30FC9"/>
    <w:p w14:paraId="43A42771" w14:textId="6564D36E" w:rsidR="00FB6CFA" w:rsidRPr="00D30FC9" w:rsidRDefault="00D30FC9">
      <w:pPr>
        <w:rPr>
          <w:b/>
          <w:bCs/>
        </w:rPr>
      </w:pPr>
      <w:r w:rsidRPr="00D30FC9">
        <w:rPr>
          <w:b/>
          <w:bCs/>
        </w:rPr>
        <w:t xml:space="preserve">Merci de nous signaler la présence éventuelle d’erreurs à </w:t>
      </w:r>
      <w:hyperlink r:id="rId57" w:history="1">
        <w:r w:rsidRPr="00D30FC9">
          <w:rPr>
            <w:rStyle w:val="Lienhypertexte"/>
            <w:b/>
            <w:bCs/>
          </w:rPr>
          <w:t>labolycee@labolycee.org</w:t>
        </w:r>
      </w:hyperlink>
      <w:r w:rsidRPr="00D30FC9">
        <w:rPr>
          <w:b/>
          <w:bCs/>
        </w:rPr>
        <w:t xml:space="preserve"> </w:t>
      </w:r>
    </w:p>
    <w:sectPr w:rsidR="00FB6CFA" w:rsidRPr="00D30FC9" w:rsidSect="00B507E8">
      <w:pgSz w:w="11906" w:h="16838"/>
      <w:pgMar w:top="794" w:right="794" w:bottom="794" w:left="79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embedTrueTypeFonts/>
  <w:saveSubsetFonts/>
  <w:defaultTabStop w:val="708"/>
  <w:hyphenationZone w:val="425"/>
  <w:drawingGridHorizontalSpacing w:val="110"/>
  <w:displayHorizontalDrawingGridEvery w:val="2"/>
  <w:displayVerticalDrawingGridEvery w:val="2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71E88"/>
    <w:rsid w:val="00022C4E"/>
    <w:rsid w:val="000529F4"/>
    <w:rsid w:val="00057D31"/>
    <w:rsid w:val="00060B57"/>
    <w:rsid w:val="000A3971"/>
    <w:rsid w:val="000B74BE"/>
    <w:rsid w:val="000F70FE"/>
    <w:rsid w:val="000F7C9F"/>
    <w:rsid w:val="00103350"/>
    <w:rsid w:val="00127733"/>
    <w:rsid w:val="001A5947"/>
    <w:rsid w:val="001B316E"/>
    <w:rsid w:val="001C12B7"/>
    <w:rsid w:val="001E5436"/>
    <w:rsid w:val="0021216B"/>
    <w:rsid w:val="00215451"/>
    <w:rsid w:val="002213EA"/>
    <w:rsid w:val="00290B46"/>
    <w:rsid w:val="0030164E"/>
    <w:rsid w:val="0031518F"/>
    <w:rsid w:val="00336093"/>
    <w:rsid w:val="0036656B"/>
    <w:rsid w:val="003B05DB"/>
    <w:rsid w:val="003D34A8"/>
    <w:rsid w:val="004052D8"/>
    <w:rsid w:val="004236FC"/>
    <w:rsid w:val="004468F1"/>
    <w:rsid w:val="0045319B"/>
    <w:rsid w:val="004758FE"/>
    <w:rsid w:val="004A0410"/>
    <w:rsid w:val="004F1F93"/>
    <w:rsid w:val="00522F21"/>
    <w:rsid w:val="005400C2"/>
    <w:rsid w:val="00566C54"/>
    <w:rsid w:val="0059619F"/>
    <w:rsid w:val="005A4C56"/>
    <w:rsid w:val="005D3691"/>
    <w:rsid w:val="005F23D7"/>
    <w:rsid w:val="006473E9"/>
    <w:rsid w:val="00657B1E"/>
    <w:rsid w:val="006A36CD"/>
    <w:rsid w:val="006C52B7"/>
    <w:rsid w:val="006E6840"/>
    <w:rsid w:val="00702AFD"/>
    <w:rsid w:val="00723857"/>
    <w:rsid w:val="00773177"/>
    <w:rsid w:val="00774A4F"/>
    <w:rsid w:val="00780259"/>
    <w:rsid w:val="007C0552"/>
    <w:rsid w:val="007D6A27"/>
    <w:rsid w:val="007F3283"/>
    <w:rsid w:val="00807629"/>
    <w:rsid w:val="008511B2"/>
    <w:rsid w:val="00874167"/>
    <w:rsid w:val="008D0E43"/>
    <w:rsid w:val="008E7E57"/>
    <w:rsid w:val="00902983"/>
    <w:rsid w:val="00961206"/>
    <w:rsid w:val="00973F7B"/>
    <w:rsid w:val="00985BBF"/>
    <w:rsid w:val="00986F51"/>
    <w:rsid w:val="009C3BB9"/>
    <w:rsid w:val="00A01F71"/>
    <w:rsid w:val="00A26928"/>
    <w:rsid w:val="00A34E1B"/>
    <w:rsid w:val="00A40EFB"/>
    <w:rsid w:val="00A419C9"/>
    <w:rsid w:val="00A95149"/>
    <w:rsid w:val="00AA4DE5"/>
    <w:rsid w:val="00AD73C4"/>
    <w:rsid w:val="00AE28A2"/>
    <w:rsid w:val="00B14435"/>
    <w:rsid w:val="00B21A0F"/>
    <w:rsid w:val="00B335AE"/>
    <w:rsid w:val="00B507E8"/>
    <w:rsid w:val="00B5382D"/>
    <w:rsid w:val="00B62B88"/>
    <w:rsid w:val="00B630CD"/>
    <w:rsid w:val="00B63438"/>
    <w:rsid w:val="00BA48AD"/>
    <w:rsid w:val="00BA69B2"/>
    <w:rsid w:val="00BE6F8E"/>
    <w:rsid w:val="00C00148"/>
    <w:rsid w:val="00C739F7"/>
    <w:rsid w:val="00C96450"/>
    <w:rsid w:val="00CC0EF0"/>
    <w:rsid w:val="00CC7168"/>
    <w:rsid w:val="00D155FE"/>
    <w:rsid w:val="00D30FC9"/>
    <w:rsid w:val="00D36B2E"/>
    <w:rsid w:val="00D420A6"/>
    <w:rsid w:val="00D441F3"/>
    <w:rsid w:val="00D4571B"/>
    <w:rsid w:val="00D461E7"/>
    <w:rsid w:val="00D90701"/>
    <w:rsid w:val="00D97FD7"/>
    <w:rsid w:val="00DD60C8"/>
    <w:rsid w:val="00DF5860"/>
    <w:rsid w:val="00E71E88"/>
    <w:rsid w:val="00E944A9"/>
    <w:rsid w:val="00EA5A16"/>
    <w:rsid w:val="00ED3348"/>
    <w:rsid w:val="00ED6259"/>
    <w:rsid w:val="00EE3D86"/>
    <w:rsid w:val="00F178C2"/>
    <w:rsid w:val="00F27508"/>
    <w:rsid w:val="00F4546F"/>
    <w:rsid w:val="00F5778E"/>
    <w:rsid w:val="00F60367"/>
    <w:rsid w:val="00F66519"/>
    <w:rsid w:val="00F93784"/>
    <w:rsid w:val="00FA7D6D"/>
    <w:rsid w:val="00FB193F"/>
    <w:rsid w:val="00FB6CFA"/>
    <w:rsid w:val="00FD1A3D"/>
    <w:rsid w:val="00FE57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109CA79"/>
  <w15:chartTrackingRefBased/>
  <w15:docId w15:val="{8B796564-58B1-4CC2-A751-4F76FE53C7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Arial" w:eastAsia="Times New Roman" w:hAnsi="Arial" w:cs="Arial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A36CD"/>
    <w:pPr>
      <w:jc w:val="both"/>
    </w:pPr>
    <w:rPr>
      <w:rFonts w:cs="Times New Roman"/>
      <w:sz w:val="24"/>
      <w:szCs w:val="22"/>
      <w:lang w:eastAsia="en-US"/>
    </w:rPr>
  </w:style>
  <w:style w:type="paragraph" w:styleId="Titre1">
    <w:name w:val="heading 1"/>
    <w:basedOn w:val="Normal"/>
    <w:next w:val="Normal"/>
    <w:link w:val="Titre1Car"/>
    <w:uiPriority w:val="9"/>
    <w:qFormat/>
    <w:rsid w:val="000529F4"/>
    <w:pPr>
      <w:keepNext/>
      <w:outlineLvl w:val="0"/>
    </w:pPr>
    <w:rPr>
      <w:b/>
      <w:bCs/>
      <w:kern w:val="32"/>
      <w:sz w:val="40"/>
      <w:szCs w:val="32"/>
      <w:u w:val="single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0529F4"/>
    <w:pPr>
      <w:keepNext/>
      <w:tabs>
        <w:tab w:val="left" w:pos="567"/>
      </w:tabs>
      <w:outlineLvl w:val="1"/>
    </w:pPr>
    <w:rPr>
      <w:b/>
      <w:bCs/>
      <w:iCs/>
      <w:sz w:val="32"/>
      <w:szCs w:val="28"/>
      <w:u w:val="single"/>
    </w:rPr>
  </w:style>
  <w:style w:type="paragraph" w:styleId="Titre3">
    <w:name w:val="heading 3"/>
    <w:basedOn w:val="Normal"/>
    <w:next w:val="Normal"/>
    <w:link w:val="Titre3Car"/>
    <w:uiPriority w:val="9"/>
    <w:semiHidden/>
    <w:unhideWhenUsed/>
    <w:qFormat/>
    <w:rsid w:val="00E71E88"/>
    <w:pPr>
      <w:keepNext/>
      <w:keepLines/>
      <w:spacing w:before="160" w:after="80"/>
      <w:outlineLvl w:val="2"/>
    </w:pPr>
    <w:rPr>
      <w:rFonts w:ascii="Calibri" w:hAnsi="Calibri"/>
      <w:color w:val="365F91"/>
      <w:sz w:val="28"/>
      <w:szCs w:val="28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E71E88"/>
    <w:pPr>
      <w:keepNext/>
      <w:keepLines/>
      <w:spacing w:before="80" w:after="40"/>
      <w:outlineLvl w:val="3"/>
    </w:pPr>
    <w:rPr>
      <w:rFonts w:ascii="Calibri" w:hAnsi="Calibri"/>
      <w:i/>
      <w:iCs/>
      <w:color w:val="365F91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E71E88"/>
    <w:pPr>
      <w:keepNext/>
      <w:keepLines/>
      <w:spacing w:before="80" w:after="40"/>
      <w:outlineLvl w:val="4"/>
    </w:pPr>
    <w:rPr>
      <w:rFonts w:ascii="Calibri" w:hAnsi="Calibri"/>
      <w:color w:val="365F91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E71E88"/>
    <w:pPr>
      <w:keepNext/>
      <w:keepLines/>
      <w:spacing w:before="40"/>
      <w:outlineLvl w:val="5"/>
    </w:pPr>
    <w:rPr>
      <w:rFonts w:ascii="Calibri" w:hAnsi="Calibri"/>
      <w:i/>
      <w:iCs/>
      <w:color w:val="595959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E71E88"/>
    <w:pPr>
      <w:keepNext/>
      <w:keepLines/>
      <w:spacing w:before="40"/>
      <w:outlineLvl w:val="6"/>
    </w:pPr>
    <w:rPr>
      <w:rFonts w:ascii="Calibri" w:hAnsi="Calibri"/>
      <w:color w:val="595959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E71E88"/>
    <w:pPr>
      <w:keepNext/>
      <w:keepLines/>
      <w:outlineLvl w:val="7"/>
    </w:pPr>
    <w:rPr>
      <w:rFonts w:ascii="Calibri" w:hAnsi="Calibri"/>
      <w:i/>
      <w:iCs/>
      <w:color w:val="272727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E71E88"/>
    <w:pPr>
      <w:keepNext/>
      <w:keepLines/>
      <w:outlineLvl w:val="8"/>
    </w:pPr>
    <w:rPr>
      <w:rFonts w:ascii="Calibri" w:hAnsi="Calibri"/>
      <w:color w:val="272727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link w:val="Titre1"/>
    <w:uiPriority w:val="9"/>
    <w:rsid w:val="000529F4"/>
    <w:rPr>
      <w:rFonts w:eastAsia="Times New Roman" w:cs="Times New Roman"/>
      <w:b/>
      <w:bCs/>
      <w:kern w:val="32"/>
      <w:sz w:val="40"/>
      <w:szCs w:val="32"/>
      <w:u w:val="single"/>
    </w:rPr>
  </w:style>
  <w:style w:type="character" w:customStyle="1" w:styleId="Titre2Car">
    <w:name w:val="Titre 2 Car"/>
    <w:link w:val="Titre2"/>
    <w:uiPriority w:val="9"/>
    <w:semiHidden/>
    <w:rsid w:val="000529F4"/>
    <w:rPr>
      <w:rFonts w:eastAsia="Times New Roman" w:cs="Times New Roman"/>
      <w:b/>
      <w:bCs/>
      <w:iCs/>
      <w:sz w:val="32"/>
      <w:szCs w:val="28"/>
      <w:u w:val="single"/>
    </w:rPr>
  </w:style>
  <w:style w:type="character" w:customStyle="1" w:styleId="Titre3Car">
    <w:name w:val="Titre 3 Car"/>
    <w:link w:val="Titre3"/>
    <w:uiPriority w:val="9"/>
    <w:semiHidden/>
    <w:rsid w:val="00E71E88"/>
    <w:rPr>
      <w:rFonts w:ascii="Calibri" w:eastAsia="Times New Roman" w:hAnsi="Calibri" w:cs="Times New Roman"/>
      <w:color w:val="365F91"/>
      <w:sz w:val="28"/>
      <w:szCs w:val="28"/>
    </w:rPr>
  </w:style>
  <w:style w:type="character" w:customStyle="1" w:styleId="Titre4Car">
    <w:name w:val="Titre 4 Car"/>
    <w:link w:val="Titre4"/>
    <w:uiPriority w:val="9"/>
    <w:semiHidden/>
    <w:rsid w:val="00E71E88"/>
    <w:rPr>
      <w:rFonts w:ascii="Calibri" w:eastAsia="Times New Roman" w:hAnsi="Calibri" w:cs="Times New Roman"/>
      <w:i/>
      <w:iCs/>
      <w:color w:val="365F91"/>
      <w:szCs w:val="22"/>
    </w:rPr>
  </w:style>
  <w:style w:type="character" w:customStyle="1" w:styleId="Titre5Car">
    <w:name w:val="Titre 5 Car"/>
    <w:link w:val="Titre5"/>
    <w:uiPriority w:val="9"/>
    <w:semiHidden/>
    <w:rsid w:val="00E71E88"/>
    <w:rPr>
      <w:rFonts w:ascii="Calibri" w:eastAsia="Times New Roman" w:hAnsi="Calibri" w:cs="Times New Roman"/>
      <w:color w:val="365F91"/>
      <w:szCs w:val="22"/>
    </w:rPr>
  </w:style>
  <w:style w:type="character" w:customStyle="1" w:styleId="Titre6Car">
    <w:name w:val="Titre 6 Car"/>
    <w:link w:val="Titre6"/>
    <w:uiPriority w:val="9"/>
    <w:semiHidden/>
    <w:rsid w:val="00E71E88"/>
    <w:rPr>
      <w:rFonts w:ascii="Calibri" w:eastAsia="Times New Roman" w:hAnsi="Calibri" w:cs="Times New Roman"/>
      <w:i/>
      <w:iCs/>
      <w:color w:val="595959"/>
      <w:szCs w:val="22"/>
    </w:rPr>
  </w:style>
  <w:style w:type="character" w:customStyle="1" w:styleId="Titre7Car">
    <w:name w:val="Titre 7 Car"/>
    <w:link w:val="Titre7"/>
    <w:uiPriority w:val="9"/>
    <w:semiHidden/>
    <w:rsid w:val="00E71E88"/>
    <w:rPr>
      <w:rFonts w:ascii="Calibri" w:eastAsia="Times New Roman" w:hAnsi="Calibri" w:cs="Times New Roman"/>
      <w:color w:val="595959"/>
      <w:szCs w:val="22"/>
    </w:rPr>
  </w:style>
  <w:style w:type="character" w:customStyle="1" w:styleId="Titre8Car">
    <w:name w:val="Titre 8 Car"/>
    <w:link w:val="Titre8"/>
    <w:uiPriority w:val="9"/>
    <w:semiHidden/>
    <w:rsid w:val="00E71E88"/>
    <w:rPr>
      <w:rFonts w:ascii="Calibri" w:eastAsia="Times New Roman" w:hAnsi="Calibri" w:cs="Times New Roman"/>
      <w:i/>
      <w:iCs/>
      <w:color w:val="272727"/>
      <w:szCs w:val="22"/>
    </w:rPr>
  </w:style>
  <w:style w:type="character" w:customStyle="1" w:styleId="Titre9Car">
    <w:name w:val="Titre 9 Car"/>
    <w:link w:val="Titre9"/>
    <w:uiPriority w:val="9"/>
    <w:semiHidden/>
    <w:rsid w:val="00E71E88"/>
    <w:rPr>
      <w:rFonts w:ascii="Calibri" w:eastAsia="Times New Roman" w:hAnsi="Calibri" w:cs="Times New Roman"/>
      <w:color w:val="272727"/>
      <w:szCs w:val="22"/>
    </w:rPr>
  </w:style>
  <w:style w:type="paragraph" w:styleId="Titre">
    <w:name w:val="Title"/>
    <w:basedOn w:val="Normal"/>
    <w:next w:val="Normal"/>
    <w:link w:val="TitreCar"/>
    <w:uiPriority w:val="10"/>
    <w:qFormat/>
    <w:rsid w:val="00E71E88"/>
    <w:pPr>
      <w:spacing w:after="80"/>
      <w:contextualSpacing/>
    </w:pPr>
    <w:rPr>
      <w:rFonts w:ascii="Cambria" w:hAnsi="Cambria"/>
      <w:spacing w:val="-10"/>
      <w:kern w:val="28"/>
      <w:sz w:val="56"/>
      <w:szCs w:val="56"/>
    </w:rPr>
  </w:style>
  <w:style w:type="character" w:customStyle="1" w:styleId="TitreCar">
    <w:name w:val="Titre Car"/>
    <w:link w:val="Titre"/>
    <w:uiPriority w:val="10"/>
    <w:rsid w:val="00E71E88"/>
    <w:rPr>
      <w:rFonts w:ascii="Cambria" w:eastAsia="Times New Roman" w:hAnsi="Cambria" w:cs="Times New Roman"/>
      <w:spacing w:val="-10"/>
      <w:kern w:val="28"/>
      <w:sz w:val="56"/>
      <w:szCs w:val="56"/>
    </w:rPr>
  </w:style>
  <w:style w:type="paragraph" w:styleId="Sous-titre">
    <w:name w:val="Subtitle"/>
    <w:basedOn w:val="Normal"/>
    <w:next w:val="Normal"/>
    <w:link w:val="Sous-titreCar"/>
    <w:uiPriority w:val="11"/>
    <w:qFormat/>
    <w:rsid w:val="00E71E88"/>
    <w:pPr>
      <w:numPr>
        <w:ilvl w:val="1"/>
      </w:numPr>
      <w:spacing w:after="160"/>
    </w:pPr>
    <w:rPr>
      <w:rFonts w:ascii="Calibri" w:hAnsi="Calibri"/>
      <w:color w:val="595959"/>
      <w:spacing w:val="15"/>
      <w:sz w:val="28"/>
      <w:szCs w:val="28"/>
    </w:rPr>
  </w:style>
  <w:style w:type="character" w:customStyle="1" w:styleId="Sous-titreCar">
    <w:name w:val="Sous-titre Car"/>
    <w:link w:val="Sous-titre"/>
    <w:uiPriority w:val="11"/>
    <w:rsid w:val="00E71E88"/>
    <w:rPr>
      <w:rFonts w:ascii="Calibri" w:eastAsia="Times New Roman" w:hAnsi="Calibri" w:cs="Times New Roman"/>
      <w:color w:val="595959"/>
      <w:spacing w:val="15"/>
      <w:sz w:val="28"/>
      <w:szCs w:val="28"/>
    </w:rPr>
  </w:style>
  <w:style w:type="paragraph" w:styleId="Citation">
    <w:name w:val="Quote"/>
    <w:basedOn w:val="Normal"/>
    <w:next w:val="Normal"/>
    <w:link w:val="CitationCar"/>
    <w:uiPriority w:val="29"/>
    <w:qFormat/>
    <w:rsid w:val="00E71E88"/>
    <w:pPr>
      <w:spacing w:before="160" w:after="160"/>
      <w:jc w:val="center"/>
    </w:pPr>
    <w:rPr>
      <w:i/>
      <w:iCs/>
      <w:color w:val="404040"/>
    </w:rPr>
  </w:style>
  <w:style w:type="character" w:customStyle="1" w:styleId="CitationCar">
    <w:name w:val="Citation Car"/>
    <w:link w:val="Citation"/>
    <w:uiPriority w:val="29"/>
    <w:rsid w:val="00E71E88"/>
    <w:rPr>
      <w:rFonts w:cs="Times New Roman"/>
      <w:i/>
      <w:iCs/>
      <w:color w:val="404040"/>
      <w:szCs w:val="22"/>
    </w:rPr>
  </w:style>
  <w:style w:type="paragraph" w:styleId="Paragraphedeliste">
    <w:name w:val="List Paragraph"/>
    <w:basedOn w:val="Normal"/>
    <w:uiPriority w:val="34"/>
    <w:qFormat/>
    <w:rsid w:val="00E71E88"/>
    <w:pPr>
      <w:ind w:left="720"/>
      <w:contextualSpacing/>
    </w:pPr>
  </w:style>
  <w:style w:type="character" w:styleId="Accentuationintense">
    <w:name w:val="Intense Emphasis"/>
    <w:uiPriority w:val="21"/>
    <w:qFormat/>
    <w:rsid w:val="00E71E88"/>
    <w:rPr>
      <w:i/>
      <w:iCs/>
      <w:color w:val="365F91"/>
    </w:rPr>
  </w:style>
  <w:style w:type="paragraph" w:styleId="Citationintense">
    <w:name w:val="Intense Quote"/>
    <w:basedOn w:val="Normal"/>
    <w:next w:val="Normal"/>
    <w:link w:val="CitationintenseCar"/>
    <w:uiPriority w:val="30"/>
    <w:qFormat/>
    <w:rsid w:val="00E71E88"/>
    <w:pPr>
      <w:pBdr>
        <w:top w:val="single" w:sz="4" w:space="10" w:color="365F91"/>
        <w:bottom w:val="single" w:sz="4" w:space="10" w:color="365F91"/>
      </w:pBdr>
      <w:spacing w:before="360" w:after="360"/>
      <w:ind w:left="864" w:right="864"/>
      <w:jc w:val="center"/>
    </w:pPr>
    <w:rPr>
      <w:i/>
      <w:iCs/>
      <w:color w:val="365F91"/>
    </w:rPr>
  </w:style>
  <w:style w:type="character" w:customStyle="1" w:styleId="CitationintenseCar">
    <w:name w:val="Citation intense Car"/>
    <w:link w:val="Citationintense"/>
    <w:uiPriority w:val="30"/>
    <w:rsid w:val="00E71E88"/>
    <w:rPr>
      <w:rFonts w:cs="Times New Roman"/>
      <w:i/>
      <w:iCs/>
      <w:color w:val="365F91"/>
      <w:szCs w:val="22"/>
    </w:rPr>
  </w:style>
  <w:style w:type="character" w:styleId="Rfrenceintense">
    <w:name w:val="Intense Reference"/>
    <w:uiPriority w:val="32"/>
    <w:qFormat/>
    <w:rsid w:val="00E71E88"/>
    <w:rPr>
      <w:b/>
      <w:bCs/>
      <w:smallCaps/>
      <w:color w:val="365F91"/>
      <w:spacing w:val="5"/>
    </w:rPr>
  </w:style>
  <w:style w:type="character" w:styleId="Lienhypertexte">
    <w:name w:val="Hyperlink"/>
    <w:basedOn w:val="Policepardfaut"/>
    <w:uiPriority w:val="99"/>
    <w:unhideWhenUsed/>
    <w:rsid w:val="00E71E88"/>
    <w:rPr>
      <w:color w:val="0000FF" w:themeColor="hyperlink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E71E88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50" Type="http://schemas.openxmlformats.org/officeDocument/2006/relationships/image" Target="media/image24.wmf"/><Relationship Id="rId55" Type="http://schemas.openxmlformats.org/officeDocument/2006/relationships/image" Target="media/image27.png"/><Relationship Id="rId7" Type="http://schemas.openxmlformats.org/officeDocument/2006/relationships/image" Target="media/image2.wmf"/><Relationship Id="rId2" Type="http://schemas.openxmlformats.org/officeDocument/2006/relationships/settings" Target="settings.xml"/><Relationship Id="rId16" Type="http://schemas.openxmlformats.org/officeDocument/2006/relationships/image" Target="media/image6.png"/><Relationship Id="rId29" Type="http://schemas.openxmlformats.org/officeDocument/2006/relationships/image" Target="media/image13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3.bin"/><Relationship Id="rId58" Type="http://schemas.openxmlformats.org/officeDocument/2006/relationships/fontTable" Target="fontTable.xml"/><Relationship Id="rId5" Type="http://schemas.openxmlformats.org/officeDocument/2006/relationships/image" Target="media/image1.wmf"/><Relationship Id="rId19" Type="http://schemas.openxmlformats.org/officeDocument/2006/relationships/image" Target="media/image8.wmf"/><Relationship Id="rId4" Type="http://schemas.openxmlformats.org/officeDocument/2006/relationships/hyperlink" Target="https://www.labolycee.org" TargetMode="External"/><Relationship Id="rId9" Type="http://schemas.openxmlformats.org/officeDocument/2006/relationships/image" Target="media/image3.png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image" Target="media/image22.png"/><Relationship Id="rId56" Type="http://schemas.openxmlformats.org/officeDocument/2006/relationships/image" Target="media/image28.png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2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1.wmf"/><Relationship Id="rId59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image" Target="media/image26.png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png"/><Relationship Id="rId57" Type="http://schemas.openxmlformats.org/officeDocument/2006/relationships/hyperlink" Target="mailto:labolycee@labolycee.org" TargetMode="External"/><Relationship Id="rId10" Type="http://schemas.openxmlformats.org/officeDocument/2006/relationships/image" Target="media/image4.png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</TotalTime>
  <Pages>5</Pages>
  <Words>967</Words>
  <Characters>5320</Characters>
  <Application>Microsoft Office Word</Application>
  <DocSecurity>0</DocSecurity>
  <Lines>44</Lines>
  <Paragraphs>1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celyn CLEMENT</dc:creator>
  <cp:keywords/>
  <dc:description/>
  <cp:lastModifiedBy>jocelyn CLEMENT</cp:lastModifiedBy>
  <cp:revision>12</cp:revision>
  <cp:lastPrinted>2026-06-17T09:25:00Z</cp:lastPrinted>
  <dcterms:created xsi:type="dcterms:W3CDTF">2026-06-17T08:30:00Z</dcterms:created>
  <dcterms:modified xsi:type="dcterms:W3CDTF">2026-06-17T15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